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635B0F4" w14:textId="77777777" w:rsidR="00FD10A0" w:rsidRDefault="00FD10A0" w:rsidP="00FD10A0">
      <w:pPr>
        <w:pStyle w:val="Psectionheading"/>
      </w:pPr>
      <w:r w:rsidRPr="00FB3505">
        <w:t>Multiple choice section</w:t>
      </w:r>
    </w:p>
    <w:p w14:paraId="26E31D50" w14:textId="77777777" w:rsidR="00FD10A0" w:rsidRDefault="00FD10A0" w:rsidP="007809B3">
      <w:pPr>
        <w:pStyle w:val="Pquestionheadingmc1stafterhead"/>
      </w:pPr>
      <w:r>
        <w:t>Question 1</w:t>
      </w:r>
      <w:bookmarkStart w:id="0" w:name="_GoBack"/>
      <w:bookmarkEnd w:id="0"/>
      <w:r>
        <w:tab/>
        <w:t>[7</w:t>
      </w:r>
      <w:r w:rsidRPr="00FB3505">
        <w:t>.1</w:t>
      </w:r>
      <w:r>
        <w:t>]</w:t>
      </w:r>
    </w:p>
    <w:p w14:paraId="1E368878" w14:textId="77777777" w:rsidR="00735443" w:rsidRDefault="00735443" w:rsidP="00735443">
      <w:pPr>
        <w:pStyle w:val="Pquestiontextmainstem"/>
      </w:pPr>
      <w:r w:rsidRPr="00F22B07">
        <w:t xml:space="preserve">The number missing from the equation </w:t>
      </w:r>
      <w:r w:rsidR="00085205" w:rsidRPr="00085205">
        <w:t xml:space="preserve">8 × 5 = 36 + __ </w:t>
      </w:r>
      <w:r w:rsidRPr="004E22A7">
        <w:t>is:</w:t>
      </w:r>
    </w:p>
    <w:p w14:paraId="2D1E17F8" w14:textId="079DCFE3" w:rsidR="00735443" w:rsidRDefault="00735443" w:rsidP="00735443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4</w:t>
      </w:r>
      <w:r w:rsidRPr="00106084">
        <w:tab/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="00085205">
        <w:t>16</w:t>
      </w:r>
      <w:r w:rsidRPr="00106084">
        <w:tab/>
      </w:r>
      <w:r w:rsidRPr="00106084"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="00085205">
        <w:t>40</w:t>
      </w:r>
      <w:r w:rsidRPr="00106084">
        <w:tab/>
      </w:r>
      <w:r w:rsidRPr="00106084">
        <w:tab/>
      </w:r>
      <w:r>
        <w:tab/>
      </w:r>
      <w:r>
        <w:tab/>
      </w:r>
      <w:r>
        <w:tab/>
      </w:r>
      <w:r w:rsidR="00DB7E04"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="00085205">
        <w:t>45</w:t>
      </w:r>
    </w:p>
    <w:p w14:paraId="768A5DA8" w14:textId="77777777" w:rsidR="00735443" w:rsidRDefault="00735443" w:rsidP="00735443">
      <w:pPr>
        <w:pStyle w:val="Pquestionheadingmc"/>
      </w:pPr>
      <w:r>
        <w:t>Question 2</w:t>
      </w:r>
      <w:r>
        <w:tab/>
        <w:t>[7.3]</w:t>
      </w:r>
    </w:p>
    <w:p w14:paraId="3537EAB2" w14:textId="77777777" w:rsidR="00735443" w:rsidRPr="006A063D" w:rsidRDefault="00735443" w:rsidP="00735443">
      <w:pPr>
        <w:pStyle w:val="Pquestiontextmainstem"/>
      </w:pPr>
      <w:r w:rsidRPr="004E22A7">
        <w:t>The expression missing from the box below is:</w:t>
      </w:r>
    </w:p>
    <w:p w14:paraId="3D338176" w14:textId="5DCECC55" w:rsidR="00735443" w:rsidRDefault="00403DBE" w:rsidP="00735443">
      <w:pPr>
        <w:pStyle w:val="Pquestiontextmainstem"/>
      </w:pPr>
      <w:r w:rsidRPr="002E7414">
        <w:rPr>
          <w:sz w:val="20"/>
          <w:szCs w:val="20"/>
        </w:rPr>
        <w:object w:dxaOrig="9075" w:dyaOrig="3165" w14:anchorId="246C5C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1pt;height:61.25pt" o:ole="">
            <v:imagedata r:id="rId8" o:title=""/>
          </v:shape>
          <o:OLEObject Type="Embed" ProgID="PBrush" ShapeID="_x0000_i1025" DrawAspect="Content" ObjectID="_1540667983" r:id="rId9"/>
        </w:object>
      </w:r>
    </w:p>
    <w:p w14:paraId="7BFA5AB0" w14:textId="4C3CF056" w:rsidR="00735443" w:rsidRDefault="00735443" w:rsidP="00735443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rPr>
          <w:rStyle w:val="Cmathsexpressions"/>
        </w:rPr>
        <w:t>x</w:t>
      </w:r>
      <w:r w:rsidRPr="00106084">
        <w:t xml:space="preserve"> + 3</w:t>
      </w:r>
      <w:r w:rsidRPr="00106084">
        <w:tab/>
      </w:r>
      <w:r w:rsidRPr="00106084"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3</w:t>
      </w:r>
      <w:r w:rsidRPr="00106084">
        <w:rPr>
          <w:rStyle w:val="Cmathsexpressions"/>
        </w:rPr>
        <w:t>x</w:t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 w:rsidRPr="00106084">
        <w:rPr>
          <w:rStyle w:val="Cmathsexpressions"/>
        </w:rP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4E22A7">
        <w:rPr>
          <w:b/>
          <w:position w:val="-24"/>
          <w:sz w:val="20"/>
          <w:szCs w:val="20"/>
        </w:rPr>
        <w:object w:dxaOrig="240" w:dyaOrig="615" w14:anchorId="6C1849C3">
          <v:shape id="_x0000_i1026" type="#_x0000_t75" style="width:13.95pt;height:29pt" o:ole="">
            <v:imagedata r:id="rId10" o:title=""/>
          </v:shape>
          <o:OLEObject Type="Embed" ProgID="Equation.DSMT4" ShapeID="_x0000_i1026" DrawAspect="Content" ObjectID="_1540667984" r:id="rId11"/>
        </w:object>
      </w:r>
      <w:r w:rsidRPr="00106084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="00DB7E04">
        <w:rPr>
          <w:rStyle w:val="Cquestionpartlabelbold"/>
        </w:rPr>
        <w:tab/>
      </w:r>
      <w:r>
        <w:rPr>
          <w:rStyle w:val="Cquestionpartlabelbold"/>
        </w:rP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4</w:t>
      </w:r>
      <w:r w:rsidRPr="00106084">
        <w:rPr>
          <w:rStyle w:val="Cmathsexpressions"/>
        </w:rPr>
        <w:t>x</w:t>
      </w:r>
    </w:p>
    <w:p w14:paraId="4E761570" w14:textId="77777777" w:rsidR="00735443" w:rsidRDefault="00735443" w:rsidP="00735443">
      <w:pPr>
        <w:pStyle w:val="Pquestionheadingmc"/>
      </w:pPr>
      <w:r>
        <w:t>Question 3</w:t>
      </w:r>
      <w:r>
        <w:tab/>
        <w:t>[7.4]</w:t>
      </w:r>
    </w:p>
    <w:p w14:paraId="23213B23" w14:textId="77777777" w:rsidR="00735443" w:rsidRDefault="00735443" w:rsidP="00735443">
      <w:pPr>
        <w:pStyle w:val="Pquestiontextmainstem"/>
      </w:pPr>
      <w:r w:rsidRPr="00F22B07">
        <w:t>To balance the equation</w:t>
      </w:r>
      <w:r w:rsidR="00085205" w:rsidRPr="002E7414">
        <w:rPr>
          <w:position w:val="-24"/>
          <w:sz w:val="20"/>
          <w:szCs w:val="20"/>
        </w:rPr>
        <w:object w:dxaOrig="1020" w:dyaOrig="615" w14:anchorId="7AD2B8DE">
          <v:shape id="_x0000_i1027" type="#_x0000_t75" style="width:50.5pt;height:31.15pt" o:ole="">
            <v:imagedata r:id="rId12" o:title=""/>
          </v:shape>
          <o:OLEObject Type="Embed" ProgID="Equation.DSMT4" ShapeID="_x0000_i1027" DrawAspect="Content" ObjectID="_1540667985" r:id="rId13"/>
        </w:object>
      </w:r>
      <w:r w:rsidRPr="004E22A7">
        <w:t>,</w:t>
      </w:r>
      <w:r>
        <w:t xml:space="preserve"> </w:t>
      </w:r>
      <w:r w:rsidRPr="004E22A7">
        <w:t xml:space="preserve">the expression </w:t>
      </w:r>
      <w:r w:rsidR="00085205" w:rsidRPr="002E7414">
        <w:rPr>
          <w:position w:val="-24"/>
          <w:sz w:val="20"/>
          <w:szCs w:val="20"/>
        </w:rPr>
        <w:object w:dxaOrig="240" w:dyaOrig="615" w14:anchorId="010B26BF">
          <v:shape id="_x0000_i1028" type="#_x0000_t75" style="width:11.8pt;height:31.15pt" o:ole="">
            <v:imagedata r:id="rId14" o:title=""/>
          </v:shape>
          <o:OLEObject Type="Embed" ProgID="Equation.DSMT4" ShapeID="_x0000_i1028" DrawAspect="Content" ObjectID="_1540667986" r:id="rId15"/>
        </w:object>
      </w:r>
      <w:r w:rsidRPr="004E22A7">
        <w:t xml:space="preserve"> must equal:</w:t>
      </w:r>
    </w:p>
    <w:p w14:paraId="4CE67233" w14:textId="77777777" w:rsidR="00735443" w:rsidRDefault="00735443" w:rsidP="00735443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="00085205">
        <w:t>3</w:t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ab/>
        <w:t>B</w:t>
      </w:r>
      <w:r>
        <w:tab/>
      </w:r>
      <w:r w:rsidR="00085205">
        <w:t>4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C</w:t>
      </w:r>
      <w:r>
        <w:tab/>
      </w:r>
      <w:r w:rsidR="00085205">
        <w:t>12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D</w:t>
      </w:r>
      <w:r>
        <w:tab/>
      </w:r>
      <w:r w:rsidRPr="004E22A7">
        <w:t>9</w:t>
      </w:r>
    </w:p>
    <w:p w14:paraId="3FB7E91E" w14:textId="77777777" w:rsidR="00735443" w:rsidRDefault="00735443" w:rsidP="00735443">
      <w:pPr>
        <w:pStyle w:val="Pquestionheadingmc"/>
      </w:pPr>
      <w:r>
        <w:t>Question 4</w:t>
      </w:r>
      <w:r>
        <w:tab/>
        <w:t>[7.2]</w:t>
      </w:r>
    </w:p>
    <w:p w14:paraId="0D76EE88" w14:textId="77777777" w:rsidR="00735443" w:rsidRDefault="00735443" w:rsidP="00735443">
      <w:pPr>
        <w:pStyle w:val="Pquestiontextmainstem"/>
      </w:pPr>
      <w:r w:rsidRPr="004E22A7">
        <w:t xml:space="preserve">Two </w:t>
      </w:r>
      <w:r w:rsidR="00085205" w:rsidRPr="00085205">
        <w:t>times a number plus six is equal to twenty four is written as</w:t>
      </w:r>
      <w:r w:rsidRPr="004E22A7">
        <w:t>:</w:t>
      </w:r>
    </w:p>
    <w:p w14:paraId="26A98796" w14:textId="297E79D5" w:rsidR="00735443" w:rsidRDefault="00735443" w:rsidP="00735443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2</w:t>
      </w:r>
      <w:r w:rsidRPr="00106084">
        <w:rPr>
          <w:rStyle w:val="Cmathsexpressions"/>
        </w:rPr>
        <w:t>n</w:t>
      </w:r>
      <w:r w:rsidR="00085205">
        <w:t xml:space="preserve"> + 6</w:t>
      </w:r>
      <w:r w:rsidRPr="00106084">
        <w:t xml:space="preserve"> = 2</w:t>
      </w:r>
      <w:r w:rsidR="00085205">
        <w:t>4</w:t>
      </w:r>
      <w:r>
        <w:tab/>
      </w:r>
      <w:r w:rsidRPr="00106084"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 xml:space="preserve">2 + </w:t>
      </w:r>
      <w:r w:rsidRPr="00106084">
        <w:rPr>
          <w:rStyle w:val="Cmathsexpressions"/>
        </w:rPr>
        <w:t>n</w:t>
      </w:r>
      <w:r w:rsidRPr="00106084">
        <w:t xml:space="preserve"> + </w:t>
      </w:r>
      <w:r w:rsidR="00085205">
        <w:t>6</w:t>
      </w:r>
      <w:r w:rsidRPr="00106084">
        <w:t xml:space="preserve"> = 2</w:t>
      </w:r>
      <w:r w:rsidR="00085205">
        <w:t>4</w:t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="00596D5C" w:rsidRPr="00596D5C">
        <w:rPr>
          <w:rStyle w:val="Cquestionpartlabelbold"/>
          <w:position w:val="-24"/>
        </w:rPr>
        <w:object w:dxaOrig="240" w:dyaOrig="620" w14:anchorId="2A083284">
          <v:shape id="_x0000_i1048" type="#_x0000_t75" style="width:11.8pt;height:31.15pt" o:ole="">
            <v:imagedata r:id="rId16" o:title=""/>
          </v:shape>
          <o:OLEObject Type="Embed" ProgID="Equation.DSMT4" ShapeID="_x0000_i1048" DrawAspect="Content" ObjectID="_1540667987" r:id="rId17"/>
        </w:object>
      </w:r>
      <w:r w:rsidRPr="00106084">
        <w:t xml:space="preserve"> + </w:t>
      </w:r>
      <w:r w:rsidR="00085205">
        <w:t>6</w:t>
      </w:r>
      <w:r w:rsidRPr="00106084">
        <w:t xml:space="preserve"> = 2</w:t>
      </w:r>
      <w:r w:rsidR="00085205">
        <w:t>4</w:t>
      </w:r>
      <w:r w:rsidRPr="00106084">
        <w:tab/>
      </w:r>
      <w:r w:rsidRPr="00106084"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2</w:t>
      </w:r>
      <w:r w:rsidRPr="00106084">
        <w:rPr>
          <w:rStyle w:val="Cmathsexpressions"/>
        </w:rPr>
        <w:t>n</w:t>
      </w:r>
      <w:r w:rsidRPr="00106084">
        <w:t xml:space="preserve"> – </w:t>
      </w:r>
      <w:r w:rsidR="00085205">
        <w:t>6</w:t>
      </w:r>
      <w:r w:rsidRPr="00106084">
        <w:t xml:space="preserve"> = 2</w:t>
      </w:r>
      <w:r w:rsidR="00085205">
        <w:t>4</w:t>
      </w:r>
    </w:p>
    <w:p w14:paraId="50C35777" w14:textId="77777777" w:rsidR="00735443" w:rsidRDefault="00735443" w:rsidP="00735443">
      <w:pPr>
        <w:pStyle w:val="Pquestionheadingmc"/>
      </w:pPr>
      <w:r>
        <w:t>Question 5</w:t>
      </w:r>
      <w:r>
        <w:tab/>
        <w:t>[7.1]</w:t>
      </w:r>
    </w:p>
    <w:p w14:paraId="70FF3F21" w14:textId="3FA7E24F" w:rsidR="00735443" w:rsidRDefault="00735443" w:rsidP="00735443">
      <w:pPr>
        <w:pStyle w:val="Pquestiontextmainstem"/>
      </w:pPr>
      <w:r w:rsidRPr="00F22B07">
        <w:t xml:space="preserve">The underlined number is incorrect in the equation </w:t>
      </w:r>
      <w:r w:rsidR="00085205" w:rsidRPr="00085205">
        <w:t xml:space="preserve">5 + </w:t>
      </w:r>
      <w:r w:rsidR="007809B3" w:rsidRPr="007809B3">
        <w:rPr>
          <w:u w:val="single"/>
        </w:rPr>
        <w:t>4</w:t>
      </w:r>
      <w:r w:rsidR="00085205" w:rsidRPr="00085205">
        <w:t xml:space="preserve"> = 8</w:t>
      </w:r>
      <w:r w:rsidR="007809B3">
        <w:t>. T</w:t>
      </w:r>
      <w:r w:rsidRPr="004E22A7">
        <w:t>he number should be:</w:t>
      </w:r>
    </w:p>
    <w:p w14:paraId="0B25B919" w14:textId="77777777" w:rsidR="00735443" w:rsidRDefault="00735443" w:rsidP="00735443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="00085205">
        <w:t>3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B</w:t>
      </w:r>
      <w:r>
        <w:tab/>
      </w:r>
      <w:r w:rsidR="00085205">
        <w:t>4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C</w:t>
      </w:r>
      <w:r>
        <w:tab/>
      </w:r>
      <w:r w:rsidR="00085205">
        <w:t>5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D</w:t>
      </w:r>
      <w:r>
        <w:tab/>
      </w:r>
      <w:r w:rsidR="00085205">
        <w:t>6</w:t>
      </w:r>
    </w:p>
    <w:p w14:paraId="413A9AF8" w14:textId="77777777" w:rsidR="00735443" w:rsidRDefault="00735443" w:rsidP="00735443">
      <w:pPr>
        <w:pStyle w:val="Pquestionheadingmc"/>
      </w:pPr>
      <w:r>
        <w:t>Question 6</w:t>
      </w:r>
      <w:r>
        <w:tab/>
        <w:t>[7.4]</w:t>
      </w:r>
    </w:p>
    <w:p w14:paraId="0058005A" w14:textId="77777777" w:rsidR="00735443" w:rsidRDefault="00085205" w:rsidP="00735443">
      <w:pPr>
        <w:pStyle w:val="Pquestiontextmainstem"/>
      </w:pPr>
      <w:r w:rsidRPr="002E7414">
        <w:rPr>
          <w:position w:val="-6"/>
          <w:sz w:val="20"/>
          <w:szCs w:val="20"/>
        </w:rPr>
        <w:object w:dxaOrig="1095" w:dyaOrig="285" w14:anchorId="00D29F7B">
          <v:shape id="_x0000_i1029" type="#_x0000_t75" style="width:53.75pt;height:13.95pt" o:ole="">
            <v:imagedata r:id="rId18" o:title=""/>
          </v:shape>
          <o:OLEObject Type="Embed" ProgID="Equation.DSMT4" ShapeID="_x0000_i1029" DrawAspect="Content" ObjectID="_1540667988" r:id="rId19"/>
        </w:object>
      </w:r>
      <w:r w:rsidR="00735443" w:rsidRPr="004E22A7">
        <w:t xml:space="preserve"> is equivalent to:</w:t>
      </w:r>
    </w:p>
    <w:p w14:paraId="4B123185" w14:textId="77777777" w:rsidR="00735443" w:rsidRPr="00106084" w:rsidRDefault="00735443" w:rsidP="00735443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="00085205" w:rsidRPr="002E7414">
        <w:rPr>
          <w:b/>
          <w:color w:val="000000"/>
          <w:position w:val="-6"/>
          <w:sz w:val="20"/>
          <w:szCs w:val="20"/>
        </w:rPr>
        <w:object w:dxaOrig="675" w:dyaOrig="285" w14:anchorId="2B3CEC04">
          <v:shape id="_x0000_i1030" type="#_x0000_t75" style="width:33.3pt;height:13.95pt" o:ole="">
            <v:imagedata r:id="rId20" o:title=""/>
          </v:shape>
          <o:OLEObject Type="Embed" ProgID="Equation.DSMT4" ShapeID="_x0000_i1030" DrawAspect="Content" ObjectID="_1540667989" r:id="rId21"/>
        </w:object>
      </w:r>
      <w:r w:rsidRPr="00106084">
        <w:tab/>
      </w:r>
      <w:r w:rsidRPr="00106084"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="00085205" w:rsidRPr="002E7414">
        <w:rPr>
          <w:position w:val="-6"/>
          <w:sz w:val="20"/>
          <w:szCs w:val="20"/>
        </w:rPr>
        <w:object w:dxaOrig="660" w:dyaOrig="285" w14:anchorId="5B372BBC">
          <v:shape id="_x0000_i1031" type="#_x0000_t75" style="width:33.3pt;height:13.95pt" o:ole="">
            <v:imagedata r:id="rId22" o:title=""/>
          </v:shape>
          <o:OLEObject Type="Embed" ProgID="Equation.DSMT4" ShapeID="_x0000_i1031" DrawAspect="Content" ObjectID="_1540667990" r:id="rId23"/>
        </w:objec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="00085205" w:rsidRPr="002E7414">
        <w:rPr>
          <w:b/>
          <w:color w:val="000000"/>
          <w:position w:val="-6"/>
          <w:sz w:val="20"/>
          <w:szCs w:val="20"/>
        </w:rPr>
        <w:object w:dxaOrig="780" w:dyaOrig="285" w14:anchorId="6E95A38F">
          <v:shape id="_x0000_i1032" type="#_x0000_t75" style="width:38.7pt;height:13.95pt" o:ole="">
            <v:imagedata r:id="rId24" o:title=""/>
          </v:shape>
          <o:OLEObject Type="Embed" ProgID="Equation.DSMT4" ShapeID="_x0000_i1032" DrawAspect="Content" ObjectID="_1540667991" r:id="rId25"/>
        </w:object>
      </w:r>
      <w:r w:rsidRPr="00106084">
        <w:tab/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="00085205" w:rsidRPr="002E7414">
        <w:rPr>
          <w:position w:val="-6"/>
          <w:sz w:val="20"/>
          <w:szCs w:val="20"/>
        </w:rPr>
        <w:object w:dxaOrig="780" w:dyaOrig="285" w14:anchorId="7DB0A419">
          <v:shape id="_x0000_i1033" type="#_x0000_t75" style="width:38.7pt;height:13.95pt" o:ole="">
            <v:imagedata r:id="rId26" o:title=""/>
          </v:shape>
          <o:OLEObject Type="Embed" ProgID="Equation.DSMT4" ShapeID="_x0000_i1033" DrawAspect="Content" ObjectID="_1540667992" r:id="rId27"/>
        </w:object>
      </w:r>
    </w:p>
    <w:p w14:paraId="14029755" w14:textId="77777777" w:rsidR="00735443" w:rsidRDefault="00735443" w:rsidP="00735443">
      <w:pPr>
        <w:pStyle w:val="Pquestionheadingmc"/>
      </w:pPr>
      <w:r>
        <w:t>Question 7</w:t>
      </w:r>
      <w:r>
        <w:tab/>
        <w:t>[7.3]</w:t>
      </w:r>
    </w:p>
    <w:p w14:paraId="42745BD7" w14:textId="02245418" w:rsidR="00735443" w:rsidRDefault="00735443" w:rsidP="00735443">
      <w:pPr>
        <w:pStyle w:val="Pquestiontextmainstem"/>
      </w:pPr>
      <w:r w:rsidRPr="00F22B07">
        <w:t xml:space="preserve">Using backtracking, the first step to solve </w:t>
      </w:r>
      <w:r w:rsidR="007809B3" w:rsidRPr="007809B3">
        <w:rPr>
          <w:position w:val="-24"/>
        </w:rPr>
        <w:object w:dxaOrig="560" w:dyaOrig="620" w14:anchorId="201D1413">
          <v:shape id="_x0000_i1034" type="#_x0000_t75" style="width:27.95pt;height:31.15pt" o:ole="">
            <v:imagedata r:id="rId28" o:title=""/>
          </v:shape>
          <o:OLEObject Type="Embed" ProgID="Equation.DSMT4" ShapeID="_x0000_i1034" DrawAspect="Content" ObjectID="_1540667993" r:id="rId29"/>
        </w:object>
      </w:r>
      <w:r w:rsidR="00085205" w:rsidRPr="00085205">
        <w:t xml:space="preserve"> + 7 = 9</w:t>
      </w:r>
      <w:r w:rsidR="007809B3">
        <w:t xml:space="preserve"> </w:t>
      </w:r>
      <w:r w:rsidRPr="004E22A7">
        <w:t>is to:</w:t>
      </w:r>
    </w:p>
    <w:p w14:paraId="232DE645" w14:textId="76B1C0C2" w:rsidR="00735443" w:rsidRPr="00FD10A0" w:rsidRDefault="00735443" w:rsidP="00735443">
      <w:pPr>
        <w:pStyle w:val="Pquestiontextmcqoptions"/>
        <w:rPr>
          <w:b/>
        </w:rPr>
      </w:pPr>
      <w:r w:rsidRPr="006A063D">
        <w:rPr>
          <w:rStyle w:val="Cquestionpartlabelbold"/>
        </w:rPr>
        <w:t>A</w:t>
      </w:r>
      <w:r>
        <w:tab/>
      </w:r>
      <w:r w:rsidR="00085205">
        <w:t>multiply both sides by 3</w:t>
      </w:r>
      <w:r w:rsidR="00FD10A0">
        <w:rPr>
          <w:rStyle w:val="Cquestionpartlabelbold"/>
        </w:rPr>
        <w:tab/>
      </w:r>
      <w:r w:rsidR="00FD10A0">
        <w:rPr>
          <w:rStyle w:val="Cquestionpartlabelbold"/>
        </w:rPr>
        <w:tab/>
      </w:r>
      <w:r w:rsidR="00FD10A0">
        <w:rPr>
          <w:rStyle w:val="Cquestionpartlabelbold"/>
        </w:rPr>
        <w:tab/>
      </w:r>
      <w:r w:rsidR="00FD10A0">
        <w:rPr>
          <w:rStyle w:val="Cquestionpartlabelbold"/>
        </w:rPr>
        <w:tab/>
      </w:r>
      <w:r w:rsidR="00FD10A0">
        <w:rPr>
          <w:rStyle w:val="Cquestionpartlabelbold"/>
        </w:rPr>
        <w:tab/>
      </w:r>
      <w:r w:rsidR="00FD10A0">
        <w:rPr>
          <w:rStyle w:val="Cquestionpartlabelbold"/>
        </w:rPr>
        <w:tab/>
      </w:r>
      <w:r w:rsidRPr="006A063D">
        <w:rPr>
          <w:rStyle w:val="Cquestionpartlabelbold"/>
        </w:rPr>
        <w:t>B</w:t>
      </w:r>
      <w:r>
        <w:tab/>
      </w:r>
      <w:r w:rsidRPr="004E22A7">
        <w:t xml:space="preserve">add </w:t>
      </w:r>
      <w:r w:rsidR="00085205">
        <w:t>7</w:t>
      </w:r>
      <w:r w:rsidRPr="004E22A7">
        <w:t xml:space="preserve"> to both sides</w:t>
      </w:r>
    </w:p>
    <w:p w14:paraId="7EB0862B" w14:textId="609F9AAB" w:rsidR="00735443" w:rsidRPr="00FD10A0" w:rsidRDefault="00735443" w:rsidP="00735443">
      <w:pPr>
        <w:pStyle w:val="Pquestiontextmcqoptions"/>
        <w:rPr>
          <w:b/>
        </w:rPr>
      </w:pPr>
      <w:r w:rsidRPr="006A063D">
        <w:rPr>
          <w:rStyle w:val="Cquestionpartlabelbold"/>
        </w:rPr>
        <w:t>C</w:t>
      </w:r>
      <w:r>
        <w:tab/>
      </w:r>
      <w:r w:rsidRPr="004E22A7">
        <w:t xml:space="preserve">divide both sides by </w:t>
      </w:r>
      <w:r w:rsidR="00085205">
        <w:t>3</w:t>
      </w:r>
      <w:r w:rsidR="00FD10A0">
        <w:rPr>
          <w:rStyle w:val="Cquestionpartlabelbold"/>
        </w:rPr>
        <w:tab/>
      </w:r>
      <w:r w:rsidR="00FD10A0">
        <w:rPr>
          <w:rStyle w:val="Cquestionpartlabelbold"/>
        </w:rPr>
        <w:tab/>
      </w:r>
      <w:r w:rsidR="00FD10A0">
        <w:rPr>
          <w:rStyle w:val="Cquestionpartlabelbold"/>
        </w:rPr>
        <w:tab/>
      </w:r>
      <w:r w:rsidR="00FD10A0">
        <w:rPr>
          <w:rStyle w:val="Cquestionpartlabelbold"/>
        </w:rPr>
        <w:tab/>
      </w:r>
      <w:r w:rsidR="00FD10A0">
        <w:rPr>
          <w:rStyle w:val="Cquestionpartlabelbold"/>
        </w:rPr>
        <w:tab/>
      </w:r>
      <w:r w:rsidR="00FD10A0">
        <w:rPr>
          <w:rStyle w:val="Cquestionpartlabelbold"/>
        </w:rPr>
        <w:tab/>
      </w:r>
      <w:r w:rsidR="00FD10A0">
        <w:rPr>
          <w:rStyle w:val="Cquestionpartlabelbold"/>
        </w:rPr>
        <w:tab/>
      </w:r>
      <w:r w:rsidRPr="006A063D">
        <w:rPr>
          <w:rStyle w:val="Cquestionpartlabelbold"/>
        </w:rPr>
        <w:t>D</w:t>
      </w:r>
      <w:r>
        <w:tab/>
      </w:r>
      <w:r w:rsidRPr="004E22A7">
        <w:t xml:space="preserve">subtract </w:t>
      </w:r>
      <w:r w:rsidR="00085205">
        <w:t>7</w:t>
      </w:r>
      <w:r w:rsidRPr="004E22A7">
        <w:t xml:space="preserve"> from both sides</w:t>
      </w:r>
    </w:p>
    <w:p w14:paraId="55180BAB" w14:textId="08E02AAE" w:rsidR="00735443" w:rsidRDefault="00735443" w:rsidP="00735443">
      <w:pPr>
        <w:pStyle w:val="Pquestionheadingmc"/>
      </w:pPr>
      <w:r>
        <w:t>Question 8</w:t>
      </w:r>
      <w:r>
        <w:tab/>
        <w:t>[7.</w:t>
      </w:r>
      <w:r w:rsidR="007809B3">
        <w:t>4</w:t>
      </w:r>
      <w:r>
        <w:t>]</w:t>
      </w:r>
    </w:p>
    <w:p w14:paraId="16847644" w14:textId="77777777" w:rsidR="00735443" w:rsidRDefault="00735443" w:rsidP="00735443">
      <w:pPr>
        <w:pStyle w:val="Pquestiontextmainstem"/>
      </w:pPr>
      <w:r w:rsidRPr="00F22B07">
        <w:t xml:space="preserve">The equation </w:t>
      </w:r>
      <w:r w:rsidR="00085205" w:rsidRPr="00085205">
        <w:t>6</w:t>
      </w:r>
      <w:r w:rsidR="00085205" w:rsidRPr="000731D0">
        <w:rPr>
          <w:rStyle w:val="Cmathsexpressions"/>
        </w:rPr>
        <w:t>x</w:t>
      </w:r>
      <w:r w:rsidR="00085205" w:rsidRPr="00085205">
        <w:t xml:space="preserve"> – 3 = 15 </w:t>
      </w:r>
      <w:r w:rsidRPr="004E22A7">
        <w:t>has the solution:</w:t>
      </w:r>
    </w:p>
    <w:p w14:paraId="72B9CBB1" w14:textId="77777777" w:rsidR="00735443" w:rsidRDefault="00735443" w:rsidP="00735443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Pr="002E632A">
        <w:rPr>
          <w:rStyle w:val="Cmathsexpressions"/>
        </w:rPr>
        <w:t>x</w:t>
      </w:r>
      <w:r w:rsidRPr="00F22B07">
        <w:t xml:space="preserve"> = 1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B</w:t>
      </w:r>
      <w:r>
        <w:tab/>
      </w:r>
      <w:r w:rsidRPr="002E632A">
        <w:rPr>
          <w:rStyle w:val="Cmathsexpressions"/>
        </w:rPr>
        <w:t>x</w:t>
      </w:r>
      <w:r w:rsidRPr="00F22B07">
        <w:t xml:space="preserve"> = 2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C</w:t>
      </w:r>
      <w:r>
        <w:tab/>
      </w:r>
      <w:r w:rsidRPr="002E632A">
        <w:rPr>
          <w:rStyle w:val="Cmathsexpressions"/>
        </w:rPr>
        <w:t>x</w:t>
      </w:r>
      <w:r w:rsidRPr="00F22B07">
        <w:t xml:space="preserve"> = 3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D</w:t>
      </w:r>
      <w:r>
        <w:tab/>
      </w:r>
      <w:r w:rsidRPr="002E632A">
        <w:rPr>
          <w:rStyle w:val="Cmathsexpressions"/>
        </w:rPr>
        <w:t>x</w:t>
      </w:r>
      <w:r w:rsidRPr="004E22A7">
        <w:t xml:space="preserve"> = 4</w:t>
      </w:r>
    </w:p>
    <w:p w14:paraId="5CC83FF5" w14:textId="62CEBAE4" w:rsidR="00735443" w:rsidRDefault="00735443" w:rsidP="00735443">
      <w:pPr>
        <w:pStyle w:val="Pquestionheadingmc"/>
      </w:pPr>
      <w:r>
        <w:lastRenderedPageBreak/>
        <w:t>Question 9</w:t>
      </w:r>
      <w:r>
        <w:tab/>
        <w:t>[7.</w:t>
      </w:r>
      <w:r w:rsidR="007809B3">
        <w:t>2</w:t>
      </w:r>
      <w:r>
        <w:t>]</w:t>
      </w:r>
    </w:p>
    <w:p w14:paraId="094A812F" w14:textId="550361DB" w:rsidR="00735443" w:rsidRDefault="007809B3" w:rsidP="00735443">
      <w:pPr>
        <w:pStyle w:val="Pquestiontextmainstem"/>
      </w:pPr>
      <w:r>
        <w:t>If</w:t>
      </w:r>
      <w:r w:rsidR="00735443" w:rsidRPr="00F22B07">
        <w:t xml:space="preserve"> </w:t>
      </w:r>
      <w:r w:rsidR="00735443" w:rsidRPr="002E632A">
        <w:rPr>
          <w:rStyle w:val="Cmathsexpressions"/>
        </w:rPr>
        <w:t>x</w:t>
      </w:r>
      <w:r w:rsidR="00085205">
        <w:t xml:space="preserve"> = 7</w:t>
      </w:r>
      <w:r w:rsidR="00735443" w:rsidRPr="00F22B07">
        <w:t xml:space="preserve"> </w:t>
      </w:r>
      <w:r>
        <w:t>is substituted into</w:t>
      </w:r>
      <w:r w:rsidR="00735443" w:rsidRPr="00F22B07">
        <w:t xml:space="preserve"> </w:t>
      </w:r>
      <w:r w:rsidRPr="004E22A7">
        <w:rPr>
          <w:position w:val="-10"/>
        </w:rPr>
        <w:object w:dxaOrig="800" w:dyaOrig="320" w14:anchorId="62B618F8">
          <v:shape id="_x0000_i1035" type="#_x0000_t75" style="width:40.85pt;height:13.95pt" o:ole="">
            <v:imagedata r:id="rId30" o:title=""/>
          </v:shape>
          <o:OLEObject Type="Embed" ProgID="Equation.DSMT4" ShapeID="_x0000_i1035" DrawAspect="Content" ObjectID="_1540667994" r:id="rId31"/>
        </w:object>
      </w:r>
      <w:r>
        <w:t>, the result is:</w:t>
      </w:r>
    </w:p>
    <w:p w14:paraId="0A4AA020" w14:textId="77777777" w:rsidR="00735443" w:rsidRDefault="00735443" w:rsidP="00735443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Pr="00F22B07">
        <w:t>30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B</w:t>
      </w:r>
      <w:r>
        <w:tab/>
      </w:r>
      <w:r w:rsidRPr="00F22B07">
        <w:t>8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C</w:t>
      </w:r>
      <w:r>
        <w:tab/>
      </w:r>
      <w:r w:rsidRPr="00F22B07">
        <w:t>45</w:t>
      </w:r>
      <w:r w:rsidRPr="006A063D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6A063D">
        <w:rPr>
          <w:rStyle w:val="Cquestionpartlabelbold"/>
        </w:rPr>
        <w:t>D</w:t>
      </w:r>
      <w:r>
        <w:tab/>
      </w:r>
      <w:r w:rsidRPr="004E22A7">
        <w:t>15</w:t>
      </w:r>
    </w:p>
    <w:p w14:paraId="6BED9A01" w14:textId="77777777" w:rsidR="00735443" w:rsidRDefault="00735443" w:rsidP="00735443">
      <w:pPr>
        <w:pStyle w:val="Pquestionheadingmc"/>
      </w:pPr>
      <w:r>
        <w:t>Question 10</w:t>
      </w:r>
      <w:r>
        <w:tab/>
        <w:t>[7.5]</w:t>
      </w:r>
    </w:p>
    <w:p w14:paraId="153A02EA" w14:textId="77777777" w:rsidR="00735443" w:rsidRDefault="00735443" w:rsidP="00735443">
      <w:pPr>
        <w:pStyle w:val="Pquestiontextmainstem"/>
      </w:pPr>
      <w:r w:rsidRPr="004E22A7">
        <w:t>If two pencils cost $1 and two notebooks cost $</w:t>
      </w:r>
      <w:r w:rsidR="00612964">
        <w:t>5</w:t>
      </w:r>
      <w:r w:rsidRPr="004E22A7">
        <w:t>, what is the cost of one pencil and one notebook?</w:t>
      </w:r>
    </w:p>
    <w:p w14:paraId="6D8E89DF" w14:textId="77777777" w:rsidR="00735443" w:rsidRDefault="00735443" w:rsidP="00735443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$1</w:t>
      </w:r>
      <w:r w:rsidRPr="00106084">
        <w:tab/>
      </w:r>
      <w:r>
        <w:tab/>
      </w:r>
      <w:r>
        <w:tab/>
      </w:r>
      <w:r>
        <w:tab/>
      </w:r>
      <w:r>
        <w:tab/>
      </w:r>
      <w:r>
        <w:tab/>
      </w:r>
      <w:r w:rsidRPr="00106084">
        <w:rPr>
          <w:rStyle w:val="Cquestionpartlabelbold"/>
        </w:rPr>
        <w:t>B</w:t>
      </w:r>
      <w:r>
        <w:tab/>
      </w:r>
      <w:r w:rsidRPr="00106084">
        <w:t>$2</w:t>
      </w:r>
      <w:r w:rsidRPr="00106084">
        <w:tab/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$3</w:t>
      </w:r>
      <w:r w:rsidRPr="00106084">
        <w:tab/>
      </w:r>
      <w:r w:rsidRPr="00106084"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$4</w:t>
      </w:r>
    </w:p>
    <w:p w14:paraId="104C1910" w14:textId="77777777" w:rsidR="00B6553F" w:rsidRDefault="00B6553F" w:rsidP="00B6553F">
      <w:pPr>
        <w:pStyle w:val="Psectionresults"/>
      </w:pPr>
      <w:r w:rsidRPr="00F16CD2">
        <w:t xml:space="preserve">Multiple-choice total marks:  </w:t>
      </w:r>
      <w:r>
        <w:t>____ / 10</w:t>
      </w:r>
    </w:p>
    <w:p w14:paraId="524FF295" w14:textId="77777777" w:rsidR="00735443" w:rsidRPr="00655B46" w:rsidRDefault="00735443" w:rsidP="00403DBE">
      <w:pPr>
        <w:pStyle w:val="Psectionheading"/>
      </w:pPr>
      <w:r w:rsidRPr="00655B46">
        <w:t>Short answer section</w:t>
      </w:r>
    </w:p>
    <w:p w14:paraId="601A29CD" w14:textId="53C00567" w:rsidR="00735443" w:rsidRDefault="00735443" w:rsidP="007809B3">
      <w:pPr>
        <w:pStyle w:val="Pquestionheadingsx1stafterhead"/>
      </w:pPr>
      <w:r>
        <w:t>Question 11</w:t>
      </w:r>
      <w:r w:rsidRPr="0003208B">
        <w:tab/>
      </w:r>
      <w:r w:rsidRPr="00077426">
        <w:rPr>
          <w:rStyle w:val="Cmarkslabel"/>
        </w:rPr>
        <w:t>3 marks</w:t>
      </w:r>
      <w:r w:rsidR="007809B3">
        <w:rPr>
          <w:rStyle w:val="Cmarkslabel"/>
        </w:rPr>
        <w:tab/>
      </w:r>
      <w:r w:rsidR="007809B3" w:rsidRPr="0003208B">
        <w:t>[</w:t>
      </w:r>
      <w:r w:rsidR="007809B3">
        <w:t>7.1, 7</w:t>
      </w:r>
      <w:r w:rsidR="007809B3" w:rsidRPr="0003208B">
        <w:t>.</w:t>
      </w:r>
      <w:r w:rsidR="007809B3">
        <w:t>2, 7.3</w:t>
      </w:r>
      <w:r w:rsidR="007809B3" w:rsidRPr="0003208B">
        <w:t>]</w:t>
      </w:r>
    </w:p>
    <w:p w14:paraId="66C277FC" w14:textId="56E194F8" w:rsidR="00735443" w:rsidRDefault="00735443" w:rsidP="00735443">
      <w:pPr>
        <w:pStyle w:val="Pquestiontextmainstem"/>
        <w:rPr>
          <w:rStyle w:val="Cmathsexpressions"/>
        </w:rPr>
      </w:pPr>
      <w:r w:rsidRPr="00D23F5D">
        <w:rPr>
          <w:rStyle w:val="Cmathsexpressions"/>
        </w:rPr>
        <w:t>variable</w:t>
      </w:r>
      <w:r w:rsidRPr="00D23F5D">
        <w:rPr>
          <w:rStyle w:val="Cmathsexpressions"/>
        </w:rPr>
        <w:tab/>
        <w:t>multiplication</w:t>
      </w:r>
      <w:r w:rsidRPr="00D23F5D">
        <w:rPr>
          <w:rStyle w:val="Cmathsexpressions"/>
        </w:rPr>
        <w:tab/>
      </w:r>
      <w:r w:rsidR="00DA55B4">
        <w:rPr>
          <w:rStyle w:val="Cmathsexpressions"/>
        </w:rPr>
        <w:tab/>
      </w:r>
      <w:r w:rsidRPr="00D23F5D">
        <w:rPr>
          <w:rStyle w:val="Cmathsexpressions"/>
        </w:rPr>
        <w:t>subtraction</w:t>
      </w:r>
      <w:r w:rsidRPr="00D23F5D">
        <w:rPr>
          <w:rStyle w:val="Cmathsexpressions"/>
        </w:rPr>
        <w:tab/>
        <w:t>equation</w:t>
      </w:r>
      <w:r w:rsidRPr="00D23F5D">
        <w:rPr>
          <w:rStyle w:val="Cmathsexpressions"/>
        </w:rPr>
        <w:tab/>
        <w:t>solution</w:t>
      </w:r>
      <w:r w:rsidRPr="00D23F5D">
        <w:rPr>
          <w:rStyle w:val="Cmathsexpressions"/>
        </w:rPr>
        <w:tab/>
        <w:t>equivalent</w:t>
      </w:r>
    </w:p>
    <w:p w14:paraId="0BC403B5" w14:textId="271CD80B" w:rsidR="00735443" w:rsidRDefault="00735443" w:rsidP="00735443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612964" w:rsidRPr="00612964">
        <w:t xml:space="preserve">The inverse operation of subtraction is </w:t>
      </w:r>
      <w:r w:rsidRPr="00106084">
        <w:t>_______________.</w:t>
      </w:r>
    </w:p>
    <w:p w14:paraId="10C07956" w14:textId="77777777" w:rsidR="00735443" w:rsidRDefault="00735443" w:rsidP="00735443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612964" w:rsidRPr="00612964">
        <w:t xml:space="preserve">10 + 3 = 13 is an </w:t>
      </w:r>
      <w:r w:rsidRPr="00106084">
        <w:t>_______________.</w:t>
      </w:r>
    </w:p>
    <w:p w14:paraId="460C7073" w14:textId="72F4591C" w:rsidR="00735443" w:rsidRDefault="00735443" w:rsidP="00735443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="00612964" w:rsidRPr="00612964">
        <w:t>A _________________ describes an unknown value (</w:t>
      </w:r>
      <w:r w:rsidR="006F7C42" w:rsidRPr="006F7C42">
        <w:rPr>
          <w:position w:val="-10"/>
        </w:rPr>
        <w:object w:dxaOrig="800" w:dyaOrig="260" w14:anchorId="7EE8D45B">
          <v:shape id="_x0000_i1036" type="#_x0000_t75" style="width:39.75pt;height:12.9pt" o:ole="">
            <v:imagedata r:id="rId32" o:title=""/>
          </v:shape>
          <o:OLEObject Type="Embed" ProgID="Equation.DSMT4" ShapeID="_x0000_i1036" DrawAspect="Content" ObjectID="_1540667995" r:id="rId33"/>
        </w:object>
      </w:r>
      <w:r w:rsidR="00612964" w:rsidRPr="00612964">
        <w:t>).</w:t>
      </w:r>
    </w:p>
    <w:p w14:paraId="6642BB46" w14:textId="77777777" w:rsidR="00735443" w:rsidRDefault="00735443" w:rsidP="00735443">
      <w:pPr>
        <w:pStyle w:val="Pquestionheadingsx"/>
      </w:pPr>
      <w:r>
        <w:t>Question 12</w:t>
      </w:r>
      <w:r w:rsidRPr="0003208B">
        <w:tab/>
      </w:r>
      <w:r w:rsidRPr="00077426">
        <w:rPr>
          <w:rStyle w:val="Cmarkslabel"/>
        </w:rPr>
        <w:t>3 m</w:t>
      </w:r>
      <w:r w:rsidRPr="00106084">
        <w:rPr>
          <w:rStyle w:val="Cmarkslabel"/>
        </w:rPr>
        <w:t>arks</w:t>
      </w:r>
      <w:r w:rsidRPr="0003208B">
        <w:tab/>
        <w:t>[</w:t>
      </w:r>
      <w:r>
        <w:t>7</w:t>
      </w:r>
      <w:r w:rsidRPr="0003208B">
        <w:t>.</w:t>
      </w:r>
      <w:r>
        <w:t>1</w:t>
      </w:r>
      <w:r w:rsidRPr="0003208B">
        <w:t>]</w:t>
      </w:r>
    </w:p>
    <w:p w14:paraId="291761EB" w14:textId="66658518" w:rsidR="00735443" w:rsidRDefault="00612964" w:rsidP="00735443">
      <w:pPr>
        <w:pStyle w:val="Pquestiontextmainstem"/>
      </w:pPr>
      <w:r w:rsidRPr="00612964">
        <w:t xml:space="preserve">For each of the following number sentences, check if </w:t>
      </w:r>
      <w:r w:rsidR="002E36BF">
        <w:t>left-</w:t>
      </w:r>
      <w:r w:rsidR="002E36BF" w:rsidRPr="004E22A7">
        <w:t>hand si</w:t>
      </w:r>
      <w:r w:rsidR="002E36BF">
        <w:t>de (LHS) is equal to the right-hand s</w:t>
      </w:r>
      <w:r w:rsidR="00596D5C">
        <w:t>ide (RHS).</w:t>
      </w:r>
      <w:r w:rsidRPr="00612964">
        <w:t xml:space="preserve"> </w:t>
      </w:r>
      <w:r w:rsidR="00596D5C">
        <w:t>Select</w:t>
      </w:r>
      <w:r w:rsidR="00A01B5D">
        <w:t xml:space="preserve"> True or False </w:t>
      </w:r>
      <w:r w:rsidRPr="00612964">
        <w:t>for each number sentence</w:t>
      </w:r>
      <w:r w:rsidR="00735443" w:rsidRPr="004E22A7">
        <w:t>.</w:t>
      </w:r>
    </w:p>
    <w:p w14:paraId="557E0CE7" w14:textId="77777777" w:rsidR="00702946" w:rsidRDefault="00702946" w:rsidP="00735443">
      <w:pPr>
        <w:pStyle w:val="Pquestiontextmainstem"/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675"/>
        <w:gridCol w:w="1518"/>
        <w:gridCol w:w="353"/>
        <w:gridCol w:w="1830"/>
        <w:gridCol w:w="723"/>
        <w:gridCol w:w="750"/>
      </w:tblGrid>
      <w:tr w:rsidR="00702946" w:rsidRPr="004E22A7" w14:paraId="43F680E2" w14:textId="77777777" w:rsidTr="008F5AD5">
        <w:tc>
          <w:tcPr>
            <w:tcW w:w="675" w:type="dxa"/>
            <w:tcBorders>
              <w:right w:val="single" w:sz="4" w:space="0" w:color="auto"/>
            </w:tcBorders>
            <w:shd w:val="clear" w:color="auto" w:fill="auto"/>
          </w:tcPr>
          <w:p w14:paraId="6E300EE0" w14:textId="77777777" w:rsidR="00702946" w:rsidRPr="00090BAD" w:rsidRDefault="00702946" w:rsidP="008F5AD5">
            <w:pPr>
              <w:pStyle w:val="Ptabletext"/>
              <w:rPr>
                <w:rStyle w:val="Cquestionpartlabelbold"/>
              </w:rPr>
            </w:pP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4B796DE" w14:textId="77777777" w:rsidR="00702946" w:rsidRPr="00090BAD" w:rsidRDefault="00702946" w:rsidP="008F5AD5">
            <w:pPr>
              <w:pStyle w:val="Ptabletext"/>
              <w:rPr>
                <w:rStyle w:val="Cquestionpartlabelbold"/>
              </w:rPr>
            </w:pPr>
            <w:r w:rsidRPr="00090BAD">
              <w:rPr>
                <w:rStyle w:val="Cquestionpartlabelbold"/>
              </w:rPr>
              <w:t>LHS</w:t>
            </w:r>
          </w:p>
        </w:tc>
        <w:tc>
          <w:tcPr>
            <w:tcW w:w="35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23A747" w14:textId="77777777" w:rsidR="00702946" w:rsidRPr="00090BAD" w:rsidRDefault="00702946" w:rsidP="008F5AD5">
            <w:pPr>
              <w:pStyle w:val="Ptabletext"/>
              <w:rPr>
                <w:rStyle w:val="Cquestionpartlabelbold"/>
              </w:rPr>
            </w:pPr>
          </w:p>
        </w:tc>
        <w:tc>
          <w:tcPr>
            <w:tcW w:w="1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D52676" w14:textId="77777777" w:rsidR="00702946" w:rsidRPr="00090BAD" w:rsidRDefault="00702946" w:rsidP="008F5AD5">
            <w:pPr>
              <w:pStyle w:val="Ptabletext"/>
              <w:rPr>
                <w:rStyle w:val="Cquestionpartlabelbold"/>
              </w:rPr>
            </w:pPr>
            <w:r w:rsidRPr="00090BAD">
              <w:rPr>
                <w:rStyle w:val="Cquestionpartlabelbold"/>
              </w:rPr>
              <w:t>RHS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8314446" w14:textId="77777777" w:rsidR="00702946" w:rsidRPr="00090BAD" w:rsidRDefault="00702946" w:rsidP="008F5AD5">
            <w:pPr>
              <w:pStyle w:val="Ptabletext"/>
              <w:rPr>
                <w:rStyle w:val="Cquestionpartlabelbold"/>
              </w:rPr>
            </w:pPr>
            <w:r w:rsidRPr="00090BAD">
              <w:rPr>
                <w:rStyle w:val="Cquestionpartlabelbold"/>
              </w:rPr>
              <w:t>True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5150F3D" w14:textId="77777777" w:rsidR="00702946" w:rsidRPr="00090BAD" w:rsidRDefault="00702946" w:rsidP="008F5AD5">
            <w:pPr>
              <w:pStyle w:val="Ptabletext"/>
              <w:rPr>
                <w:rStyle w:val="Cquestionpartlabelbold"/>
              </w:rPr>
            </w:pPr>
            <w:r w:rsidRPr="00090BAD">
              <w:rPr>
                <w:rStyle w:val="Cquestionpartlabelbold"/>
              </w:rPr>
              <w:t>False</w:t>
            </w:r>
          </w:p>
        </w:tc>
      </w:tr>
      <w:tr w:rsidR="00702946" w:rsidRPr="004E22A7" w14:paraId="1E166643" w14:textId="77777777" w:rsidTr="008F5AD5">
        <w:tc>
          <w:tcPr>
            <w:tcW w:w="675" w:type="dxa"/>
            <w:tcBorders>
              <w:right w:val="single" w:sz="4" w:space="0" w:color="auto"/>
            </w:tcBorders>
            <w:vAlign w:val="center"/>
          </w:tcPr>
          <w:p w14:paraId="62BB4354" w14:textId="77777777" w:rsidR="00702946" w:rsidRPr="00090BAD" w:rsidRDefault="00702946" w:rsidP="008F5AD5">
            <w:pPr>
              <w:pStyle w:val="Ptabletext"/>
              <w:rPr>
                <w:rStyle w:val="Cquestionpartlabelbold"/>
              </w:rPr>
            </w:pPr>
            <w:r w:rsidRPr="00090BAD">
              <w:rPr>
                <w:rStyle w:val="Cquestionpartlabelbold"/>
              </w:rPr>
              <w:t>(a)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512D691" w14:textId="5D5DAC64" w:rsidR="00702946" w:rsidRPr="004E22A7" w:rsidRDefault="00702946" w:rsidP="00702946">
            <w:pPr>
              <w:pStyle w:val="Ptabletext"/>
            </w:pPr>
            <w:r>
              <w:t>4</w:t>
            </w:r>
            <w:r w:rsidRPr="004E22A7">
              <w:t xml:space="preserve"> + </w:t>
            </w:r>
            <w:r>
              <w:t>3</w:t>
            </w:r>
            <w:r w:rsidRPr="004E22A7">
              <w:t xml:space="preserve"> × </w:t>
            </w:r>
            <w:r>
              <w:t>8</w:t>
            </w: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EBE4579" w14:textId="77777777" w:rsidR="00702946" w:rsidRPr="004E22A7" w:rsidRDefault="00702946" w:rsidP="008F5AD5">
            <w:pPr>
              <w:pStyle w:val="Ptabletext"/>
            </w:pPr>
            <w:r w:rsidRPr="004E22A7">
              <w:t>=</w:t>
            </w:r>
          </w:p>
        </w:tc>
        <w:tc>
          <w:tcPr>
            <w:tcW w:w="1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47C3A20" w14:textId="7A4DDE9E" w:rsidR="00702946" w:rsidRPr="004E22A7" w:rsidRDefault="00702946" w:rsidP="008F5AD5">
            <w:pPr>
              <w:pStyle w:val="Pquestiontextmainstem"/>
              <w:jc w:val="center"/>
            </w:pPr>
            <w:r>
              <w:t>56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CED18B" w14:textId="77777777" w:rsidR="00702946" w:rsidRPr="004E22A7" w:rsidRDefault="00702946" w:rsidP="008F5AD5">
            <w:pPr>
              <w:rPr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4974E5" w14:textId="77777777" w:rsidR="00702946" w:rsidRPr="004E22A7" w:rsidRDefault="00702946" w:rsidP="008F5AD5">
            <w:pPr>
              <w:rPr>
                <w:sz w:val="20"/>
                <w:szCs w:val="20"/>
              </w:rPr>
            </w:pPr>
          </w:p>
        </w:tc>
      </w:tr>
      <w:tr w:rsidR="00702946" w:rsidRPr="004E22A7" w14:paraId="60384760" w14:textId="77777777" w:rsidTr="008F5AD5">
        <w:tc>
          <w:tcPr>
            <w:tcW w:w="675" w:type="dxa"/>
            <w:tcBorders>
              <w:right w:val="single" w:sz="4" w:space="0" w:color="auto"/>
            </w:tcBorders>
            <w:vAlign w:val="center"/>
          </w:tcPr>
          <w:p w14:paraId="5C5DCF90" w14:textId="77777777" w:rsidR="00702946" w:rsidRPr="00090BAD" w:rsidRDefault="00702946" w:rsidP="008F5AD5">
            <w:pPr>
              <w:pStyle w:val="Ptabletext"/>
              <w:rPr>
                <w:rStyle w:val="Cquestionpartlabelbold"/>
              </w:rPr>
            </w:pPr>
            <w:r w:rsidRPr="00090BAD">
              <w:rPr>
                <w:rStyle w:val="Cquestionpartlabelbold"/>
              </w:rPr>
              <w:t>(b)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5F09C22" w14:textId="5B4A60F9" w:rsidR="00702946" w:rsidRPr="004E22A7" w:rsidRDefault="00702946" w:rsidP="008F5AD5">
            <w:pPr>
              <w:pStyle w:val="Ptabletext"/>
            </w:pPr>
            <w:r>
              <w:t>30</w:t>
            </w:r>
            <w:r w:rsidRPr="004E22A7">
              <w:t xml:space="preserve"> – </w:t>
            </w:r>
            <w:r>
              <w:t>7</w:t>
            </w: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AA28F81" w14:textId="77777777" w:rsidR="00702946" w:rsidRPr="004E22A7" w:rsidRDefault="00702946" w:rsidP="008F5AD5">
            <w:pPr>
              <w:pStyle w:val="Ptabletext"/>
            </w:pPr>
            <w:r w:rsidRPr="004E22A7">
              <w:t>=</w:t>
            </w:r>
          </w:p>
        </w:tc>
        <w:tc>
          <w:tcPr>
            <w:tcW w:w="1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96828D2" w14:textId="0EF48F48" w:rsidR="00702946" w:rsidRPr="004E22A7" w:rsidRDefault="00702946" w:rsidP="00702946">
            <w:pPr>
              <w:pStyle w:val="Pquestiontextmainstem"/>
              <w:jc w:val="center"/>
            </w:pPr>
            <w:r w:rsidRPr="004E22A7">
              <w:t>4 + 1</w:t>
            </w:r>
            <w:r>
              <w:t>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F2DBC8" w14:textId="77777777" w:rsidR="00702946" w:rsidRPr="004E22A7" w:rsidRDefault="00702946" w:rsidP="008F5AD5">
            <w:pPr>
              <w:rPr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E632D0" w14:textId="77777777" w:rsidR="00702946" w:rsidRPr="004E22A7" w:rsidRDefault="00702946" w:rsidP="008F5AD5">
            <w:pPr>
              <w:rPr>
                <w:sz w:val="20"/>
                <w:szCs w:val="20"/>
              </w:rPr>
            </w:pPr>
          </w:p>
        </w:tc>
      </w:tr>
      <w:tr w:rsidR="00702946" w:rsidRPr="004E22A7" w14:paraId="1659C168" w14:textId="77777777" w:rsidTr="008F5AD5">
        <w:tc>
          <w:tcPr>
            <w:tcW w:w="675" w:type="dxa"/>
            <w:tcBorders>
              <w:right w:val="single" w:sz="4" w:space="0" w:color="auto"/>
            </w:tcBorders>
            <w:vAlign w:val="center"/>
          </w:tcPr>
          <w:p w14:paraId="6A172AC7" w14:textId="77777777" w:rsidR="00702946" w:rsidRPr="00090BAD" w:rsidRDefault="00702946" w:rsidP="008F5AD5">
            <w:pPr>
              <w:pStyle w:val="Ptabletext"/>
              <w:rPr>
                <w:rStyle w:val="Cquestionpartlabelbold"/>
              </w:rPr>
            </w:pPr>
            <w:r w:rsidRPr="00090BAD">
              <w:rPr>
                <w:rStyle w:val="Cquestionpartlabelbold"/>
              </w:rPr>
              <w:t>(c)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D10CA1" w14:textId="292B453C" w:rsidR="00702946" w:rsidRPr="004E22A7" w:rsidRDefault="00702946" w:rsidP="008F5AD5">
            <w:pPr>
              <w:pStyle w:val="Ptabletext"/>
            </w:pPr>
            <w:r w:rsidRPr="004E22A7">
              <w:t xml:space="preserve">5 × </w:t>
            </w:r>
            <w:r>
              <w:t>5</w:t>
            </w: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DE4B64" w14:textId="77777777" w:rsidR="00702946" w:rsidRPr="004E22A7" w:rsidRDefault="00702946" w:rsidP="008F5AD5">
            <w:pPr>
              <w:pStyle w:val="Ptabletext"/>
            </w:pPr>
            <w:r w:rsidRPr="004E22A7">
              <w:t>=</w:t>
            </w:r>
          </w:p>
        </w:tc>
        <w:tc>
          <w:tcPr>
            <w:tcW w:w="1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FEF911" w14:textId="77777777" w:rsidR="00702946" w:rsidRPr="004E22A7" w:rsidRDefault="00702946" w:rsidP="008F5AD5">
            <w:pPr>
              <w:jc w:val="center"/>
              <w:rPr>
                <w:sz w:val="20"/>
                <w:szCs w:val="20"/>
              </w:rPr>
            </w:pPr>
            <w:r w:rsidRPr="00090BAD">
              <w:rPr>
                <w:position w:val="-24"/>
                <w:sz w:val="20"/>
                <w:szCs w:val="20"/>
              </w:rPr>
              <w:object w:dxaOrig="340" w:dyaOrig="620" w14:anchorId="28981A27">
                <v:shape id="_x0000_i1037" type="#_x0000_t75" style="width:17.2pt;height:31.15pt" o:ole="">
                  <v:imagedata r:id="rId34" o:title=""/>
                </v:shape>
                <o:OLEObject Type="Embed" ProgID="Equation.DSMT4" ShapeID="_x0000_i1037" DrawAspect="Content" ObjectID="_1540667996" r:id="rId35"/>
              </w:objec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A5F4CB" w14:textId="77777777" w:rsidR="00702946" w:rsidRPr="004E22A7" w:rsidRDefault="00702946" w:rsidP="008F5AD5">
            <w:pPr>
              <w:rPr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ACCDA4" w14:textId="77777777" w:rsidR="00702946" w:rsidRPr="004E22A7" w:rsidRDefault="00702946" w:rsidP="008F5AD5">
            <w:pPr>
              <w:rPr>
                <w:sz w:val="20"/>
                <w:szCs w:val="20"/>
              </w:rPr>
            </w:pPr>
          </w:p>
        </w:tc>
      </w:tr>
    </w:tbl>
    <w:p w14:paraId="13FE3F0E" w14:textId="77777777" w:rsidR="00735443" w:rsidRDefault="00735443" w:rsidP="00735443">
      <w:pPr>
        <w:pStyle w:val="Pquestionheadingsx"/>
      </w:pPr>
      <w:r>
        <w:t>Question 13</w:t>
      </w:r>
      <w:r w:rsidRPr="0003208B">
        <w:tab/>
      </w:r>
      <w:r w:rsidRPr="00077426">
        <w:rPr>
          <w:rStyle w:val="Cmarkslabel"/>
        </w:rPr>
        <w:t>2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7</w:t>
      </w:r>
      <w:r w:rsidRPr="0003208B">
        <w:t>.</w:t>
      </w:r>
      <w:r>
        <w:t>1</w:t>
      </w:r>
      <w:r w:rsidRPr="0003208B">
        <w:t>]</w:t>
      </w:r>
    </w:p>
    <w:p w14:paraId="1BC5BD33" w14:textId="77777777" w:rsidR="00735443" w:rsidRPr="004E22A7" w:rsidRDefault="00612964" w:rsidP="00735443">
      <w:pPr>
        <w:pStyle w:val="Pquestiontextmainstem"/>
      </w:pPr>
      <w:r w:rsidRPr="00612964">
        <w:t>Write each as a number sentence using numbers and mathematical symbols only</w:t>
      </w:r>
      <w:r w:rsidR="00735443" w:rsidRPr="004E22A7">
        <w:t>.</w:t>
      </w:r>
    </w:p>
    <w:p w14:paraId="0BF82173" w14:textId="77777777" w:rsidR="00735443" w:rsidRDefault="00735443" w:rsidP="00735443">
      <w:pPr>
        <w:pStyle w:val="Pquestiontextpartsa"/>
      </w:pPr>
      <w:r w:rsidRPr="00655B46">
        <w:rPr>
          <w:rStyle w:val="Cquestionpartlabelbold"/>
        </w:rPr>
        <w:t>(a)</w:t>
      </w:r>
      <w:r w:rsidRPr="00655B46">
        <w:rPr>
          <w:rStyle w:val="Cquestionpartlabelbold"/>
        </w:rPr>
        <w:tab/>
      </w:r>
      <w:r w:rsidR="00612964" w:rsidRPr="00612964">
        <w:t>Twenty added to fifteen is equal to thirty-five</w:t>
      </w:r>
      <w:r w:rsidRPr="004E22A7">
        <w:t>.</w:t>
      </w:r>
    </w:p>
    <w:p w14:paraId="4DFADD04" w14:textId="77777777" w:rsidR="00702946" w:rsidRDefault="00702946" w:rsidP="00735443">
      <w:pPr>
        <w:pStyle w:val="Pquestiontextpartsa"/>
      </w:pPr>
    </w:p>
    <w:p w14:paraId="2BFDB9D2" w14:textId="77777777" w:rsidR="00702946" w:rsidRDefault="00702946" w:rsidP="00735443">
      <w:pPr>
        <w:pStyle w:val="Pquestiontextpartsa"/>
      </w:pPr>
    </w:p>
    <w:p w14:paraId="46B4B06B" w14:textId="77777777" w:rsidR="00735443" w:rsidRDefault="00735443" w:rsidP="00735443">
      <w:pPr>
        <w:pStyle w:val="Pquestiontextpartsa"/>
      </w:pPr>
      <w:r w:rsidRPr="00655B46">
        <w:rPr>
          <w:rStyle w:val="Cquestionpartlabelbold"/>
        </w:rPr>
        <w:t>(b)</w:t>
      </w:r>
      <w:r w:rsidRPr="00655B46">
        <w:rPr>
          <w:rStyle w:val="Cquestionpartlabelbold"/>
        </w:rPr>
        <w:tab/>
      </w:r>
      <w:r w:rsidR="00612964" w:rsidRPr="00612964">
        <w:t>Forty divided by five is equal to four multiplied by two</w:t>
      </w:r>
      <w:r w:rsidRPr="004E22A7">
        <w:t>.</w:t>
      </w:r>
      <w:r>
        <w:br/>
      </w:r>
    </w:p>
    <w:p w14:paraId="1CE0CE4B" w14:textId="77777777" w:rsidR="00735443" w:rsidRDefault="00735443" w:rsidP="00735443">
      <w:pPr>
        <w:pStyle w:val="Pquestiontextpartsa"/>
      </w:pPr>
    </w:p>
    <w:p w14:paraId="7756C96B" w14:textId="77777777" w:rsidR="00735443" w:rsidRDefault="00735443" w:rsidP="00735443">
      <w:pPr>
        <w:pStyle w:val="Pquestiontextpartsa"/>
      </w:pPr>
    </w:p>
    <w:p w14:paraId="5779F439" w14:textId="36372A60" w:rsidR="00735443" w:rsidRDefault="00735443" w:rsidP="00735443">
      <w:pPr>
        <w:pStyle w:val="Pquestionheadingsx"/>
      </w:pPr>
      <w:r>
        <w:t>Question 14</w:t>
      </w:r>
      <w:r w:rsidRPr="0003208B">
        <w:tab/>
      </w:r>
      <w:r w:rsidRPr="00077426">
        <w:rPr>
          <w:rStyle w:val="Cmarkslabel"/>
        </w:rPr>
        <w:t>1 m</w:t>
      </w:r>
      <w:r w:rsidRPr="00106084">
        <w:rPr>
          <w:rStyle w:val="Cmarkslabel"/>
        </w:rPr>
        <w:t>ark</w:t>
      </w:r>
      <w:r w:rsidRPr="0003208B">
        <w:tab/>
        <w:t>[</w:t>
      </w:r>
      <w:r>
        <w:t>7</w:t>
      </w:r>
      <w:r w:rsidRPr="0003208B">
        <w:t>.</w:t>
      </w:r>
      <w:r>
        <w:t>1</w:t>
      </w:r>
      <w:r w:rsidRPr="0003208B">
        <w:t>]</w:t>
      </w:r>
    </w:p>
    <w:p w14:paraId="7C9B0D57" w14:textId="4525BC6A" w:rsidR="00735443" w:rsidRDefault="00612964" w:rsidP="00735443">
      <w:pPr>
        <w:pStyle w:val="Pquestiontextmainstem"/>
      </w:pPr>
      <w:r w:rsidRPr="00612964">
        <w:t xml:space="preserve">Sally is 17 cm taller than Jessie. If Jessie is 120 cm tall, write a number sentence to </w:t>
      </w:r>
      <w:r w:rsidR="00403DBE">
        <w:t>find</w:t>
      </w:r>
      <w:r w:rsidRPr="00612964">
        <w:t xml:space="preserve"> Sally’s height</w:t>
      </w:r>
      <w:r w:rsidR="00735443">
        <w:t>.</w:t>
      </w:r>
    </w:p>
    <w:p w14:paraId="635BAC41" w14:textId="77777777" w:rsidR="00735443" w:rsidRDefault="00735443" w:rsidP="00735443">
      <w:pPr>
        <w:pStyle w:val="Pquestiontextmainstem"/>
      </w:pPr>
    </w:p>
    <w:p w14:paraId="6FF21C5E" w14:textId="77777777" w:rsidR="00702946" w:rsidRDefault="00702946" w:rsidP="00702946">
      <w:pPr>
        <w:pStyle w:val="Pquestiontextmainstem"/>
      </w:pPr>
      <w:r>
        <w:tab/>
      </w:r>
      <w:r w:rsidRPr="004E22A7">
        <w:t xml:space="preserve">__________ </w:t>
      </w:r>
      <w:r>
        <w:t xml:space="preserve">+ </w:t>
      </w:r>
      <w:r w:rsidRPr="004E22A7">
        <w:t>__________=__________</w:t>
      </w:r>
    </w:p>
    <w:p w14:paraId="37994865" w14:textId="77777777" w:rsidR="00735443" w:rsidRDefault="00735443" w:rsidP="00735443">
      <w:pPr>
        <w:pStyle w:val="Pquestionheadingsx"/>
      </w:pPr>
      <w:r>
        <w:lastRenderedPageBreak/>
        <w:t>Question 15</w:t>
      </w:r>
      <w:r w:rsidRPr="0003208B">
        <w:tab/>
      </w:r>
      <w:r w:rsidRPr="00077426">
        <w:rPr>
          <w:rStyle w:val="Cmarkslabel"/>
        </w:rPr>
        <w:t>3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7</w:t>
      </w:r>
      <w:r w:rsidRPr="0003208B">
        <w:t>.</w:t>
      </w:r>
      <w:r>
        <w:t>2</w:t>
      </w:r>
      <w:r w:rsidRPr="0003208B">
        <w:t>]</w:t>
      </w:r>
    </w:p>
    <w:p w14:paraId="0E7B0909" w14:textId="77777777" w:rsidR="00735443" w:rsidRDefault="00735443" w:rsidP="00735443">
      <w:pPr>
        <w:pStyle w:val="Pquestiontextmainstem"/>
      </w:pPr>
      <w:r w:rsidRPr="004E22A7">
        <w:t>Write each of the following equations in words.</w:t>
      </w:r>
    </w:p>
    <w:p w14:paraId="7102D5C7" w14:textId="77777777" w:rsidR="00735443" w:rsidRDefault="00735443" w:rsidP="00735443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612964" w:rsidRPr="00612964">
        <w:t xml:space="preserve">9 + </w:t>
      </w:r>
      <w:r w:rsidR="00612964" w:rsidRPr="000731D0">
        <w:rPr>
          <w:rStyle w:val="Cmathsexpressions"/>
        </w:rPr>
        <w:t>y</w:t>
      </w:r>
      <w:r w:rsidR="00612964" w:rsidRPr="00612964">
        <w:t xml:space="preserve"> = 13</w:t>
      </w:r>
      <w:r w:rsidRPr="00106084">
        <w:t xml:space="preserve"> _____________________________________________________________________</w:t>
      </w:r>
    </w:p>
    <w:p w14:paraId="12FB1963" w14:textId="77777777" w:rsidR="00735443" w:rsidRDefault="00735443" w:rsidP="00735443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612964" w:rsidRPr="002E7414">
        <w:rPr>
          <w:position w:val="-24"/>
          <w:sz w:val="20"/>
          <w:szCs w:val="20"/>
        </w:rPr>
        <w:object w:dxaOrig="585" w:dyaOrig="615" w14:anchorId="1D4B66E3">
          <v:shape id="_x0000_i1038" type="#_x0000_t75" style="width:29pt;height:31.15pt" o:ole="">
            <v:imagedata r:id="rId36" o:title=""/>
          </v:shape>
          <o:OLEObject Type="Embed" ProgID="Equation.DSMT4" ShapeID="_x0000_i1038" DrawAspect="Content" ObjectID="_1540667997" r:id="rId37"/>
        </w:object>
      </w:r>
      <w:r w:rsidRPr="00106084">
        <w:t>_______________________________________________________________________</w:t>
      </w:r>
    </w:p>
    <w:p w14:paraId="79B70ABB" w14:textId="77777777" w:rsidR="00735443" w:rsidRDefault="00735443" w:rsidP="00735443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="00612964" w:rsidRPr="002E7414">
        <w:rPr>
          <w:position w:val="-6"/>
          <w:sz w:val="20"/>
          <w:szCs w:val="20"/>
        </w:rPr>
        <w:object w:dxaOrig="795" w:dyaOrig="285" w14:anchorId="70B6C15E">
          <v:shape id="_x0000_i1039" type="#_x0000_t75" style="width:39.75pt;height:13.95pt" o:ole="">
            <v:imagedata r:id="rId38" o:title=""/>
          </v:shape>
          <o:OLEObject Type="Embed" ProgID="Equation.DSMT4" ShapeID="_x0000_i1039" DrawAspect="Content" ObjectID="_1540667998" r:id="rId39"/>
        </w:object>
      </w:r>
      <w:r w:rsidRPr="00106084">
        <w:t>_______________________________________</w:t>
      </w:r>
      <w:r>
        <w:t>______________________________</w:t>
      </w:r>
    </w:p>
    <w:p w14:paraId="350AE5AC" w14:textId="77777777" w:rsidR="00735443" w:rsidRDefault="00735443" w:rsidP="00735443">
      <w:pPr>
        <w:pStyle w:val="Pquestionheadingsx"/>
      </w:pPr>
      <w:r>
        <w:t>Question 16</w:t>
      </w:r>
      <w:r w:rsidRPr="0003208B">
        <w:tab/>
      </w:r>
      <w:r w:rsidRPr="00077426">
        <w:rPr>
          <w:rStyle w:val="Cmarkslabel"/>
        </w:rPr>
        <w:t>2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7</w:t>
      </w:r>
      <w:r w:rsidRPr="0003208B">
        <w:t>.</w:t>
      </w:r>
      <w:r>
        <w:t>2</w:t>
      </w:r>
      <w:r w:rsidRPr="0003208B">
        <w:t>]</w:t>
      </w:r>
    </w:p>
    <w:p w14:paraId="7E19CB53" w14:textId="0E363376" w:rsidR="00735443" w:rsidRDefault="00735443" w:rsidP="00735443">
      <w:pPr>
        <w:pStyle w:val="Pquestiontextmainstem"/>
      </w:pPr>
      <w:r w:rsidRPr="004E22A7">
        <w:t>For the following equations, does the value in brackets make the equation true? Circle Yes or No</w:t>
      </w:r>
      <w:r w:rsidR="00596D5C">
        <w:t>.</w:t>
      </w:r>
    </w:p>
    <w:p w14:paraId="3E9A392C" w14:textId="45D08124" w:rsidR="00735443" w:rsidRDefault="00735443" w:rsidP="00735443">
      <w:pPr>
        <w:pStyle w:val="Pquestiontextpartsa"/>
      </w:pPr>
      <w:r w:rsidRPr="00655B46">
        <w:rPr>
          <w:rStyle w:val="Cquestionpartlabelbold"/>
        </w:rPr>
        <w:t>(a)</w:t>
      </w:r>
      <w:r w:rsidRPr="00655B46">
        <w:rPr>
          <w:rStyle w:val="Cquestionpartlabelbold"/>
        </w:rPr>
        <w:tab/>
      </w:r>
      <w:r w:rsidR="00612964" w:rsidRPr="000731D0">
        <w:rPr>
          <w:rStyle w:val="Cmathsexpressions"/>
        </w:rPr>
        <w:t>b</w:t>
      </w:r>
      <w:r w:rsidR="00403DBE">
        <w:t xml:space="preserve"> + 8 = 12</w:t>
      </w:r>
      <w:r w:rsidR="00403DBE">
        <w:tab/>
      </w:r>
      <w:r w:rsidR="00403DBE">
        <w:tab/>
      </w:r>
      <w:r w:rsidR="00612964" w:rsidRPr="00612964">
        <w:t>(</w:t>
      </w:r>
      <w:r w:rsidR="00612964" w:rsidRPr="000731D0">
        <w:rPr>
          <w:rStyle w:val="Cmathsexpressions"/>
        </w:rPr>
        <w:t>b</w:t>
      </w:r>
      <w:r w:rsidR="00612964" w:rsidRPr="00612964">
        <w:t xml:space="preserve"> = 4)</w:t>
      </w:r>
      <w:r w:rsidR="006851C6">
        <w:tab/>
      </w:r>
      <w:r w:rsidR="006851C6">
        <w:tab/>
      </w:r>
      <w:r w:rsidRPr="004E22A7">
        <w:t>Yes or No</w:t>
      </w:r>
      <w:r w:rsidR="00612964">
        <w:br/>
      </w:r>
    </w:p>
    <w:p w14:paraId="1B7314DA" w14:textId="77777777" w:rsidR="006851C6" w:rsidRDefault="006851C6" w:rsidP="00735443">
      <w:pPr>
        <w:pStyle w:val="Pquestiontextpartsa"/>
      </w:pPr>
    </w:p>
    <w:p w14:paraId="28F3B94D" w14:textId="77777777" w:rsidR="006851C6" w:rsidRDefault="006851C6" w:rsidP="00735443">
      <w:pPr>
        <w:pStyle w:val="Pquestiontextpartsa"/>
      </w:pPr>
    </w:p>
    <w:p w14:paraId="3D9016F0" w14:textId="76B511A6" w:rsidR="00735443" w:rsidRDefault="00735443" w:rsidP="00735443">
      <w:pPr>
        <w:pStyle w:val="Pquestiontextpartsa"/>
      </w:pPr>
      <w:r w:rsidRPr="00655B46">
        <w:rPr>
          <w:rStyle w:val="Cquestionpartlabelbold"/>
        </w:rPr>
        <w:t>(b)</w:t>
      </w:r>
      <w:r w:rsidRPr="00655B46">
        <w:rPr>
          <w:rStyle w:val="Cquestionpartlabelbold"/>
        </w:rPr>
        <w:tab/>
      </w:r>
      <w:r w:rsidR="00596D5C" w:rsidRPr="00596D5C">
        <w:rPr>
          <w:rStyle w:val="Cquestionpartlabelbold"/>
          <w:position w:val="-24"/>
        </w:rPr>
        <w:object w:dxaOrig="999" w:dyaOrig="620" w14:anchorId="5B5C46EF">
          <v:shape id="_x0000_i1049" type="#_x0000_t75" style="width:50.5pt;height:31.15pt" o:ole="">
            <v:imagedata r:id="rId40" o:title=""/>
          </v:shape>
          <o:OLEObject Type="Embed" ProgID="Equation.DSMT4" ShapeID="_x0000_i1049" DrawAspect="Content" ObjectID="_1540667999" r:id="rId41"/>
        </w:object>
      </w:r>
      <w:r w:rsidR="00403DBE">
        <w:tab/>
      </w:r>
      <w:r w:rsidR="00403DBE">
        <w:tab/>
      </w:r>
      <w:r w:rsidR="00612964" w:rsidRPr="00612964">
        <w:t>(</w:t>
      </w:r>
      <w:r w:rsidR="00612964" w:rsidRPr="000731D0">
        <w:rPr>
          <w:rStyle w:val="Cmathsexpressions"/>
        </w:rPr>
        <w:t>x</w:t>
      </w:r>
      <w:r w:rsidR="00612964" w:rsidRPr="00612964">
        <w:t xml:space="preserve"> = 12) </w:t>
      </w:r>
      <w:r w:rsidR="006851C6">
        <w:tab/>
      </w:r>
      <w:r w:rsidRPr="004E22A7">
        <w:t>Yes or No</w:t>
      </w:r>
    </w:p>
    <w:p w14:paraId="29188B1A" w14:textId="77777777" w:rsidR="006851C6" w:rsidRDefault="006851C6" w:rsidP="00735443">
      <w:pPr>
        <w:pStyle w:val="Pquestiontextpartsa"/>
      </w:pPr>
    </w:p>
    <w:p w14:paraId="2D9D2CE7" w14:textId="77777777" w:rsidR="006851C6" w:rsidRDefault="006851C6" w:rsidP="00735443">
      <w:pPr>
        <w:pStyle w:val="Pquestiontextpartsa"/>
      </w:pPr>
    </w:p>
    <w:p w14:paraId="01D06633" w14:textId="77777777" w:rsidR="006851C6" w:rsidRDefault="006851C6" w:rsidP="00735443">
      <w:pPr>
        <w:pStyle w:val="Pquestiontextpartsa"/>
      </w:pPr>
    </w:p>
    <w:p w14:paraId="32ED628F" w14:textId="77777777" w:rsidR="006851C6" w:rsidRDefault="006851C6" w:rsidP="00735443">
      <w:pPr>
        <w:pStyle w:val="Pquestiontextpartsa"/>
      </w:pPr>
    </w:p>
    <w:p w14:paraId="5BCCD9BD" w14:textId="77777777" w:rsidR="00735443" w:rsidRDefault="00735443" w:rsidP="00735443">
      <w:pPr>
        <w:pStyle w:val="Pquestionheadingsx"/>
      </w:pPr>
      <w:r>
        <w:t>Question 17</w:t>
      </w:r>
      <w:r w:rsidRPr="0003208B">
        <w:tab/>
      </w:r>
      <w:r w:rsidRPr="00077426">
        <w:rPr>
          <w:rStyle w:val="Cmarkslabel"/>
        </w:rPr>
        <w:t>4 m</w:t>
      </w:r>
      <w:r w:rsidRPr="00106084">
        <w:rPr>
          <w:rStyle w:val="Cmarkslabel"/>
        </w:rPr>
        <w:t>arks</w:t>
      </w:r>
      <w:r w:rsidRPr="0003208B">
        <w:tab/>
        <w:t>[</w:t>
      </w:r>
      <w:r>
        <w:t>7</w:t>
      </w:r>
      <w:r w:rsidRPr="0003208B">
        <w:t>.</w:t>
      </w:r>
      <w:r>
        <w:t>2</w:t>
      </w:r>
      <w:r w:rsidRPr="0003208B">
        <w:t>]</w:t>
      </w:r>
    </w:p>
    <w:p w14:paraId="5CCA1EB8" w14:textId="77777777" w:rsidR="00735443" w:rsidRDefault="00735443" w:rsidP="00735443">
      <w:pPr>
        <w:pStyle w:val="Pquestiontextmainstem"/>
      </w:pPr>
      <w:r w:rsidRPr="004E22A7">
        <w:t>Find the solution by using the guess, check and improve method.</w:t>
      </w:r>
    </w:p>
    <w:p w14:paraId="51096ABC" w14:textId="77777777" w:rsidR="00735443" w:rsidRDefault="00735443" w:rsidP="00735443">
      <w:pPr>
        <w:pStyle w:val="Pquestiontextpartsa"/>
        <w:rPr>
          <w:b/>
          <w:sz w:val="20"/>
          <w:szCs w:val="20"/>
        </w:rPr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612964" w:rsidRPr="002E7414">
        <w:rPr>
          <w:b/>
          <w:position w:val="-24"/>
          <w:sz w:val="20"/>
          <w:szCs w:val="20"/>
        </w:rPr>
        <w:object w:dxaOrig="1035" w:dyaOrig="615" w14:anchorId="6280A8D7">
          <v:shape id="_x0000_i1040" type="#_x0000_t75" style="width:51.6pt;height:31.15pt" o:ole="">
            <v:imagedata r:id="rId42" o:title=""/>
          </v:shape>
          <o:OLEObject Type="Embed" ProgID="Equation.DSMT4" ShapeID="_x0000_i1040" DrawAspect="Content" ObjectID="_1540668000" r:id="rId43"/>
        </w:object>
      </w:r>
    </w:p>
    <w:p w14:paraId="71508BBB" w14:textId="77777777" w:rsidR="00735443" w:rsidRDefault="00735443" w:rsidP="00735443">
      <w:pPr>
        <w:pStyle w:val="Pquestiontextpartsa"/>
        <w:rPr>
          <w:b/>
          <w:sz w:val="20"/>
          <w:szCs w:val="20"/>
        </w:rPr>
      </w:pPr>
    </w:p>
    <w:p w14:paraId="30C6A5A0" w14:textId="77777777" w:rsidR="006851C6" w:rsidRDefault="006851C6" w:rsidP="00735443">
      <w:pPr>
        <w:pStyle w:val="Pquestiontextpartsa"/>
        <w:rPr>
          <w:b/>
          <w:sz w:val="20"/>
          <w:szCs w:val="20"/>
        </w:rPr>
      </w:pPr>
    </w:p>
    <w:p w14:paraId="0FB1252B" w14:textId="77777777" w:rsidR="00702946" w:rsidRDefault="00702946" w:rsidP="00735443">
      <w:pPr>
        <w:pStyle w:val="Pquestiontextpartsa"/>
        <w:rPr>
          <w:b/>
          <w:sz w:val="20"/>
          <w:szCs w:val="20"/>
        </w:rPr>
      </w:pPr>
    </w:p>
    <w:p w14:paraId="3A0D722E" w14:textId="77777777" w:rsidR="00735443" w:rsidRPr="00106084" w:rsidRDefault="00735443" w:rsidP="00735443">
      <w:pPr>
        <w:pStyle w:val="Pquestiontextpartsa"/>
        <w:rPr>
          <w:rStyle w:val="Cquestionpartlabelbold"/>
        </w:rPr>
      </w:pPr>
    </w:p>
    <w:p w14:paraId="30E22242" w14:textId="77777777" w:rsidR="002238F0" w:rsidRPr="00612964" w:rsidRDefault="00735443" w:rsidP="00735443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612964" w:rsidRPr="002E7414">
        <w:rPr>
          <w:b/>
          <w:position w:val="-10"/>
          <w:sz w:val="20"/>
          <w:szCs w:val="20"/>
        </w:rPr>
        <w:object w:dxaOrig="1665" w:dyaOrig="315" w14:anchorId="7CDA24CE">
          <v:shape id="_x0000_i1041" type="#_x0000_t75" style="width:82.75pt;height:16.1pt" o:ole="">
            <v:imagedata r:id="rId44" o:title=""/>
          </v:shape>
          <o:OLEObject Type="Embed" ProgID="Equation.DSMT4" ShapeID="_x0000_i1041" DrawAspect="Content" ObjectID="_1540668001" r:id="rId45"/>
        </w:object>
      </w:r>
      <w:r w:rsidR="00612964">
        <w:rPr>
          <w:b/>
          <w:sz w:val="20"/>
          <w:szCs w:val="20"/>
        </w:rPr>
        <w:br/>
      </w:r>
      <w:r w:rsidR="00612964">
        <w:rPr>
          <w:b/>
          <w:sz w:val="20"/>
          <w:szCs w:val="20"/>
        </w:rPr>
        <w:br/>
      </w:r>
    </w:p>
    <w:p w14:paraId="6E4905C1" w14:textId="77777777" w:rsidR="002238F0" w:rsidRDefault="002238F0" w:rsidP="00735443">
      <w:pPr>
        <w:pStyle w:val="Pquestiontextpartsa"/>
        <w:rPr>
          <w:b/>
          <w:sz w:val="20"/>
          <w:szCs w:val="20"/>
        </w:rPr>
      </w:pPr>
    </w:p>
    <w:p w14:paraId="65A070B1" w14:textId="77777777" w:rsidR="006851C6" w:rsidRDefault="006851C6" w:rsidP="00735443">
      <w:pPr>
        <w:pStyle w:val="Pquestiontextpartsa"/>
        <w:rPr>
          <w:b/>
          <w:sz w:val="20"/>
          <w:szCs w:val="20"/>
        </w:rPr>
      </w:pPr>
    </w:p>
    <w:p w14:paraId="026EBDC5" w14:textId="424D8193" w:rsidR="002238F0" w:rsidRDefault="002238F0" w:rsidP="002238F0">
      <w:pPr>
        <w:pStyle w:val="Pquestionheadingsx"/>
      </w:pPr>
      <w:r>
        <w:t>Question 18</w:t>
      </w:r>
      <w:r w:rsidRPr="0003208B">
        <w:tab/>
      </w:r>
      <w:r w:rsidR="00702946">
        <w:rPr>
          <w:rStyle w:val="Cmarkslabel"/>
        </w:rPr>
        <w:t>3</w:t>
      </w:r>
      <w:r w:rsidRPr="00077426">
        <w:rPr>
          <w:rStyle w:val="Cmarkslabel"/>
        </w:rPr>
        <w:t xml:space="preserve"> m</w:t>
      </w:r>
      <w:r w:rsidRPr="00106084">
        <w:rPr>
          <w:rStyle w:val="Cmarkslabel"/>
        </w:rPr>
        <w:t>arks</w:t>
      </w:r>
      <w:r w:rsidRPr="0003208B">
        <w:tab/>
        <w:t>[</w:t>
      </w:r>
      <w:r>
        <w:t>7</w:t>
      </w:r>
      <w:r w:rsidRPr="0003208B">
        <w:t>.</w:t>
      </w:r>
      <w:r w:rsidR="00702946">
        <w:t>3</w:t>
      </w:r>
      <w:r w:rsidRPr="0003208B">
        <w:t>]</w:t>
      </w:r>
    </w:p>
    <w:p w14:paraId="6D72DD65" w14:textId="789631C9" w:rsidR="00735443" w:rsidRDefault="00612964" w:rsidP="00735443">
      <w:pPr>
        <w:pStyle w:val="Pquestiontextmainstem"/>
      </w:pPr>
      <w:r w:rsidRPr="00612964">
        <w:t xml:space="preserve">A number is doubled then six added to the result to give an answer of twenty-eight. Write an equation and then solve using backtracking. Use </w:t>
      </w:r>
      <w:r w:rsidRPr="000731D0">
        <w:rPr>
          <w:rStyle w:val="Cmathsexpressions"/>
        </w:rPr>
        <w:t>n</w:t>
      </w:r>
      <w:r w:rsidRPr="00612964">
        <w:t xml:space="preserve"> to represent the unknown number. </w:t>
      </w:r>
      <w:r w:rsidRPr="00612964">
        <w:br/>
      </w:r>
      <w:r w:rsidRPr="00612964">
        <w:br/>
      </w:r>
    </w:p>
    <w:p w14:paraId="3500D8AB" w14:textId="77777777" w:rsidR="00702946" w:rsidRDefault="00702946" w:rsidP="00735443">
      <w:pPr>
        <w:pStyle w:val="Pquestiontextmainstem"/>
      </w:pPr>
    </w:p>
    <w:p w14:paraId="7C84DA21" w14:textId="77777777" w:rsidR="00702946" w:rsidRDefault="00702946" w:rsidP="00735443">
      <w:pPr>
        <w:pStyle w:val="Pquestiontextmainstem"/>
      </w:pPr>
    </w:p>
    <w:p w14:paraId="6AA459B0" w14:textId="77777777" w:rsidR="00735443" w:rsidRDefault="00735443" w:rsidP="00735443">
      <w:pPr>
        <w:pStyle w:val="Pquestionheadingsx"/>
      </w:pPr>
      <w:r>
        <w:lastRenderedPageBreak/>
        <w:t>Question 1</w:t>
      </w:r>
      <w:r w:rsidR="002238F0">
        <w:t>9</w:t>
      </w:r>
      <w:r w:rsidRPr="0003208B">
        <w:tab/>
      </w:r>
      <w:r w:rsidRPr="00077426">
        <w:rPr>
          <w:rStyle w:val="Cmarkslabel"/>
        </w:rPr>
        <w:t>2 m</w:t>
      </w:r>
      <w:r w:rsidRPr="00106084">
        <w:rPr>
          <w:rStyle w:val="Cmarkslabel"/>
        </w:rPr>
        <w:t>arks</w:t>
      </w:r>
      <w:r w:rsidRPr="0003208B">
        <w:tab/>
        <w:t>[</w:t>
      </w:r>
      <w:r>
        <w:t>7</w:t>
      </w:r>
      <w:r w:rsidRPr="0003208B">
        <w:t>.</w:t>
      </w:r>
      <w:r>
        <w:t>3</w:t>
      </w:r>
      <w:r w:rsidRPr="0003208B">
        <w:t>]</w:t>
      </w:r>
    </w:p>
    <w:p w14:paraId="3E11985E" w14:textId="69A66D94" w:rsidR="00735443" w:rsidRDefault="00735443" w:rsidP="00735443">
      <w:pPr>
        <w:pStyle w:val="Pquestiontextmainstem"/>
      </w:pPr>
      <w:r w:rsidRPr="004E22A7">
        <w:t xml:space="preserve">Write </w:t>
      </w:r>
      <w:r w:rsidR="00B573C9">
        <w:t xml:space="preserve">the missing operations (+, –, </w:t>
      </w:r>
      <w:r w:rsidR="00B573C9">
        <w:sym w:font="Symbol" w:char="F0B4"/>
      </w:r>
      <w:r w:rsidRPr="004E22A7">
        <w:t xml:space="preserve"> or ÷) needed to complete each of the following flowcharts.</w:t>
      </w:r>
    </w:p>
    <w:p w14:paraId="6E6DEB2A" w14:textId="7B46EEFA" w:rsidR="00702946" w:rsidRDefault="00702946" w:rsidP="00702946">
      <w:pPr>
        <w:pStyle w:val="Pquestiontextpartsa"/>
        <w:rPr>
          <w:rStyle w:val="Cquestionpartlabelbold"/>
        </w:rPr>
      </w:pPr>
      <w:r>
        <w:rPr>
          <w:rStyle w:val="Cquestionpartlabelbold"/>
        </w:rPr>
        <w:t>(a)</w:t>
      </w:r>
      <w:r w:rsidRPr="00702946">
        <w:rPr>
          <w:rStyle w:val="Cquestionpartlabelbold"/>
        </w:rPr>
        <w:t xml:space="preserve"> </w:t>
      </w:r>
      <w:r w:rsidRPr="00106084">
        <w:rPr>
          <w:rStyle w:val="Cquestionpartlabelbold"/>
        </w:rPr>
        <w:tab/>
      </w:r>
      <w:r>
        <w:rPr>
          <w:rStyle w:val="Cquestionpartlabelbold"/>
        </w:rPr>
        <w:t xml:space="preserve">   </w:t>
      </w:r>
      <w:r w:rsidRPr="00106084">
        <w:t xml:space="preserve">______ </w:t>
      </w:r>
      <w:r>
        <w:tab/>
        <w:t xml:space="preserve">         </w:t>
      </w:r>
      <w:r w:rsidRPr="00106084">
        <w:t>______</w:t>
      </w:r>
    </w:p>
    <w:p w14:paraId="440F2969" w14:textId="6B4AD81E" w:rsidR="00735443" w:rsidRDefault="00702946" w:rsidP="00735443">
      <w:pPr>
        <w:pStyle w:val="Pquestiontextpartsa"/>
        <w:rPr>
          <w:sz w:val="20"/>
          <w:szCs w:val="20"/>
        </w:rPr>
      </w:pPr>
      <w:r w:rsidRPr="002E7414">
        <w:rPr>
          <w:sz w:val="20"/>
          <w:szCs w:val="20"/>
        </w:rPr>
        <w:object w:dxaOrig="9090" w:dyaOrig="3195" w14:anchorId="57C2F7D5">
          <v:shape id="_x0000_i1042" type="#_x0000_t75" style="width:165.5pt;height:50.5pt" o:ole="">
            <v:imagedata r:id="rId46" o:title="" croptop="8511f"/>
          </v:shape>
          <o:OLEObject Type="Embed" ProgID="PBrush" ShapeID="_x0000_i1042" DrawAspect="Content" ObjectID="_1540668002" r:id="rId47"/>
        </w:object>
      </w:r>
    </w:p>
    <w:p w14:paraId="039A0405" w14:textId="77777777" w:rsidR="00702946" w:rsidRDefault="00702946" w:rsidP="00735443">
      <w:pPr>
        <w:pStyle w:val="Pquestiontextpartsa"/>
      </w:pPr>
    </w:p>
    <w:p w14:paraId="3151D4EF" w14:textId="402A14C6" w:rsidR="00702946" w:rsidRDefault="00735443" w:rsidP="00735443">
      <w:pPr>
        <w:pStyle w:val="Pquestiontextpartsa"/>
        <w:rPr>
          <w:rStyle w:val="Cquestionpartlabelbold"/>
        </w:rPr>
      </w:pPr>
      <w:r w:rsidRPr="00106084">
        <w:rPr>
          <w:rStyle w:val="Cquestionpartlabelbold"/>
        </w:rPr>
        <w:t>(b)</w:t>
      </w:r>
      <w:r w:rsidR="00702946" w:rsidRPr="00106084">
        <w:rPr>
          <w:rStyle w:val="Cquestionpartlabelbold"/>
        </w:rPr>
        <w:tab/>
      </w:r>
      <w:r w:rsidR="00702946">
        <w:rPr>
          <w:rStyle w:val="Cquestionpartlabelbold"/>
        </w:rPr>
        <w:t xml:space="preserve">   </w:t>
      </w:r>
      <w:r w:rsidR="00702946" w:rsidRPr="00106084">
        <w:t xml:space="preserve">______ </w:t>
      </w:r>
      <w:r w:rsidR="00702946">
        <w:tab/>
        <w:t xml:space="preserve">         </w:t>
      </w:r>
      <w:r w:rsidR="00702946" w:rsidRPr="00106084">
        <w:t>______</w:t>
      </w:r>
    </w:p>
    <w:p w14:paraId="09C3314E" w14:textId="77777777" w:rsidR="00517BF1" w:rsidRDefault="00702946" w:rsidP="00517BF1">
      <w:pPr>
        <w:pStyle w:val="Pquestiontextpartsa"/>
        <w:rPr>
          <w:sz w:val="20"/>
          <w:szCs w:val="20"/>
        </w:rPr>
      </w:pPr>
      <w:r w:rsidRPr="002E7414">
        <w:rPr>
          <w:sz w:val="20"/>
          <w:szCs w:val="20"/>
        </w:rPr>
        <w:object w:dxaOrig="9255" w:dyaOrig="3390" w14:anchorId="6DAA901A">
          <v:shape id="_x0000_i1043" type="#_x0000_t75" style="width:166.55pt;height:50.5pt" o:ole="">
            <v:imagedata r:id="rId48" o:title="" croptop="10518f"/>
          </v:shape>
          <o:OLEObject Type="Embed" ProgID="PBrush" ShapeID="_x0000_i1043" DrawAspect="Content" ObjectID="_1540668003" r:id="rId49"/>
        </w:object>
      </w:r>
    </w:p>
    <w:p w14:paraId="6C3D9770" w14:textId="20472F8A" w:rsidR="00735443" w:rsidRDefault="00735443" w:rsidP="00517BF1">
      <w:pPr>
        <w:pStyle w:val="Pquestionheadingsx"/>
      </w:pPr>
      <w:r>
        <w:t xml:space="preserve">Question </w:t>
      </w:r>
      <w:r w:rsidR="002238F0">
        <w:t>20</w:t>
      </w:r>
      <w:r w:rsidRPr="0003208B">
        <w:tab/>
      </w:r>
      <w:r w:rsidRPr="00077426">
        <w:rPr>
          <w:rStyle w:val="Cmarkslabel"/>
        </w:rPr>
        <w:t>2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7</w:t>
      </w:r>
      <w:r w:rsidRPr="0003208B">
        <w:t>.</w:t>
      </w:r>
      <w:r>
        <w:t>3</w:t>
      </w:r>
      <w:r w:rsidRPr="0003208B">
        <w:t>]</w:t>
      </w:r>
    </w:p>
    <w:p w14:paraId="11E79F66" w14:textId="77777777" w:rsidR="00735443" w:rsidRDefault="00735443" w:rsidP="00735443">
      <w:pPr>
        <w:pStyle w:val="Pquestiontextmainstem"/>
      </w:pPr>
      <w:r w:rsidRPr="004E22A7">
        <w:t>The following flowchart represents an equation.</w:t>
      </w:r>
    </w:p>
    <w:p w14:paraId="7DDABB55" w14:textId="7910E9C7" w:rsidR="00735443" w:rsidRDefault="006F7C42" w:rsidP="00735443">
      <w:pPr>
        <w:pStyle w:val="Pquestiontextmainstem"/>
      </w:pPr>
      <w:r w:rsidRPr="002E7414">
        <w:rPr>
          <w:sz w:val="20"/>
          <w:szCs w:val="20"/>
        </w:rPr>
        <w:object w:dxaOrig="9360" w:dyaOrig="6165" w14:anchorId="43671A99">
          <v:shape id="_x0000_i1044" type="#_x0000_t75" style="width:167.65pt;height:110.7pt" o:ole="">
            <v:imagedata r:id="rId50" o:title=""/>
          </v:shape>
          <o:OLEObject Type="Embed" ProgID="PBrush" ShapeID="_x0000_i1044" DrawAspect="Content" ObjectID="_1540668004" r:id="rId51"/>
        </w:object>
      </w:r>
    </w:p>
    <w:p w14:paraId="150D2CEE" w14:textId="3FAAAC1A" w:rsidR="00735443" w:rsidRDefault="00735443" w:rsidP="00735443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What is the equation to be solved? __________ + __________ = __________</w:t>
      </w:r>
    </w:p>
    <w:p w14:paraId="41581BD9" w14:textId="3DC95999" w:rsidR="00735443" w:rsidRDefault="00735443" w:rsidP="00735443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>What is the solution to the equation? _________</w:t>
      </w:r>
    </w:p>
    <w:p w14:paraId="342DE29E" w14:textId="77777777" w:rsidR="00735443" w:rsidRDefault="00735443" w:rsidP="00735443">
      <w:pPr>
        <w:pStyle w:val="Pquestionheadingsx"/>
      </w:pPr>
      <w:r>
        <w:t>Question 2</w:t>
      </w:r>
      <w:r w:rsidR="002238F0">
        <w:t>1</w:t>
      </w:r>
      <w:r w:rsidRPr="0003208B">
        <w:tab/>
      </w:r>
      <w:r w:rsidRPr="00077426">
        <w:rPr>
          <w:rStyle w:val="Cmarkslabel"/>
        </w:rPr>
        <w:t>4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7</w:t>
      </w:r>
      <w:r w:rsidRPr="0003208B">
        <w:t>.</w:t>
      </w:r>
      <w:r>
        <w:t>3</w:t>
      </w:r>
      <w:r w:rsidRPr="0003208B">
        <w:t>]</w:t>
      </w:r>
    </w:p>
    <w:p w14:paraId="5F5B8DC1" w14:textId="77777777" w:rsidR="00735443" w:rsidRDefault="00735443" w:rsidP="00735443">
      <w:pPr>
        <w:pStyle w:val="Pquestiontextmainstem"/>
      </w:pPr>
      <w:r w:rsidRPr="004E22A7">
        <w:t>Use backtracking to solve each of the following equations.</w:t>
      </w:r>
    </w:p>
    <w:p w14:paraId="565A1475" w14:textId="77777777" w:rsidR="00735443" w:rsidRDefault="00735443" w:rsidP="00735443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612964" w:rsidRPr="002E7414">
        <w:rPr>
          <w:position w:val="-10"/>
          <w:sz w:val="20"/>
          <w:szCs w:val="20"/>
        </w:rPr>
        <w:object w:dxaOrig="1260" w:dyaOrig="315" w14:anchorId="657441D0">
          <v:shape id="_x0000_i1045" type="#_x0000_t75" style="width:63.4pt;height:16.1pt" o:ole="">
            <v:imagedata r:id="rId52" o:title=""/>
          </v:shape>
          <o:OLEObject Type="Embed" ProgID="Equation.DSMT4" ShapeID="_x0000_i1045" DrawAspect="Content" ObjectID="_1540668005" r:id="rId53"/>
        </w:object>
      </w:r>
    </w:p>
    <w:p w14:paraId="30B49513" w14:textId="44425A9E" w:rsidR="00735443" w:rsidRDefault="00486276" w:rsidP="00735443">
      <w:pPr>
        <w:pStyle w:val="Pquestiontextmainstem"/>
      </w:pPr>
      <w:r>
        <w:rPr>
          <w:noProof/>
        </w:rPr>
        <w:drawing>
          <wp:inline distT="0" distB="0" distL="0" distR="0" wp14:anchorId="5C0B6208" wp14:editId="20FD1C01">
            <wp:extent cx="2603006" cy="887730"/>
            <wp:effectExtent l="0" t="0" r="0" b="1270"/>
            <wp:docPr id="1" name="Picture 1" descr="Macintosh HD:Users:lizwaud:Desktop:PM7_eBook:Batch 1 commenced:Artwork_CORRECTED_041016_Use this:Ch7:PM2e_07_EB_07_FB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cintosh HD:Users:lizwaud:Desktop:PM7_eBook:Batch 1 commenced:Artwork_CORRECTED_041016_Use this:Ch7:PM2e_07_EB_07_FBT_01.jp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656" cy="88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F78F6E" w14:textId="77777777" w:rsidR="00517BF1" w:rsidRDefault="00517BF1" w:rsidP="00735443">
      <w:pPr>
        <w:pStyle w:val="Pquestiontextmainstem"/>
      </w:pPr>
    </w:p>
    <w:p w14:paraId="6546680B" w14:textId="77777777" w:rsidR="00517BF1" w:rsidRDefault="00517BF1" w:rsidP="00735443">
      <w:pPr>
        <w:pStyle w:val="Pquestiontextmainstem"/>
      </w:pPr>
    </w:p>
    <w:p w14:paraId="637F7392" w14:textId="29282250" w:rsidR="00735443" w:rsidRPr="004E22A7" w:rsidRDefault="00735443" w:rsidP="00735443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612964" w:rsidRPr="002E7414">
        <w:rPr>
          <w:position w:val="-24"/>
          <w:sz w:val="20"/>
          <w:szCs w:val="20"/>
        </w:rPr>
        <w:object w:dxaOrig="915" w:dyaOrig="615" w14:anchorId="73B5D16B">
          <v:shape id="_x0000_i1046" type="#_x0000_t75" style="width:45.15pt;height:31.15pt" o:ole="">
            <v:imagedata r:id="rId55" o:title=""/>
          </v:shape>
          <o:OLEObject Type="Embed" ProgID="Equation.DSMT4" ShapeID="_x0000_i1046" DrawAspect="Content" ObjectID="_1540668006" r:id="rId56"/>
        </w:object>
      </w:r>
    </w:p>
    <w:p w14:paraId="2B819EBA" w14:textId="5FED465D" w:rsidR="00735443" w:rsidRPr="004E22A7" w:rsidRDefault="00486276" w:rsidP="00735443">
      <w:pPr>
        <w:pStyle w:val="Pquestiontextmainstem"/>
      </w:pPr>
      <w:r>
        <w:rPr>
          <w:noProof/>
        </w:rPr>
        <w:drawing>
          <wp:inline distT="0" distB="0" distL="0" distR="0" wp14:anchorId="2CB1402B" wp14:editId="1A83C002">
            <wp:extent cx="2595245" cy="885084"/>
            <wp:effectExtent l="0" t="0" r="0" b="4445"/>
            <wp:docPr id="2" name="Picture 2" descr="Macintosh HD:Users:lizwaud:Desktop:PM7_eBook:Batch 1 commenced:Artwork_CORRECTED_041016_Use this:Ch7:PM2e_07_EB_07_FB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cintosh HD:Users:lizwaud:Desktop:PM7_eBook:Batch 1 commenced:Artwork_CORRECTED_041016_Use this:Ch7:PM2e_07_EB_07_FBT_01.jp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6653" cy="885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C0591D" w14:textId="1DC66A6B" w:rsidR="00735443" w:rsidRDefault="00735443" w:rsidP="00735443">
      <w:pPr>
        <w:pStyle w:val="Pquestiontextmainstem"/>
      </w:pPr>
    </w:p>
    <w:p w14:paraId="31276150" w14:textId="30688B3D" w:rsidR="00735443" w:rsidRDefault="00735443" w:rsidP="00735443">
      <w:pPr>
        <w:pStyle w:val="Pquestionheadingsx"/>
      </w:pPr>
      <w:r>
        <w:lastRenderedPageBreak/>
        <w:t>Question 2</w:t>
      </w:r>
      <w:r w:rsidR="002238F0">
        <w:t>2</w:t>
      </w:r>
      <w:r w:rsidRPr="0003208B">
        <w:tab/>
      </w:r>
      <w:r w:rsidR="00517BF1">
        <w:rPr>
          <w:rStyle w:val="Cmarkslabel"/>
        </w:rPr>
        <w:t>2</w:t>
      </w:r>
      <w:r w:rsidRPr="00077426">
        <w:rPr>
          <w:rStyle w:val="Cmarkslabel"/>
        </w:rPr>
        <w:t xml:space="preserve"> m</w:t>
      </w:r>
      <w:r w:rsidRPr="00106084">
        <w:rPr>
          <w:rStyle w:val="Cmarkslabel"/>
        </w:rPr>
        <w:t>arks</w:t>
      </w:r>
      <w:r w:rsidRPr="0003208B">
        <w:tab/>
        <w:t>[</w:t>
      </w:r>
      <w:r>
        <w:t>7</w:t>
      </w:r>
      <w:r w:rsidRPr="0003208B">
        <w:t>.</w:t>
      </w:r>
      <w:r>
        <w:t>4</w:t>
      </w:r>
      <w:r w:rsidRPr="0003208B">
        <w:t>]</w:t>
      </w:r>
    </w:p>
    <w:p w14:paraId="4ECD013E" w14:textId="45BE4D1B" w:rsidR="00735443" w:rsidRDefault="0013379D" w:rsidP="00735443">
      <w:pPr>
        <w:pStyle w:val="Pquestiontextmainstem"/>
      </w:pPr>
      <w:r w:rsidRPr="0013379D">
        <w:t xml:space="preserve">This set </w:t>
      </w:r>
      <w:r w:rsidR="000311B9">
        <w:t>of scales is balanced. The left-</w:t>
      </w:r>
      <w:r w:rsidRPr="0013379D">
        <w:t>hand side has 7 apple</w:t>
      </w:r>
      <w:r w:rsidR="00ED69F1">
        <w:t>s and 1 pineapple and the right-</w:t>
      </w:r>
      <w:r w:rsidR="006F7C42">
        <w:t>hand side</w:t>
      </w:r>
      <w:r w:rsidR="006F7C42">
        <w:br/>
      </w:r>
      <w:r w:rsidRPr="0013379D">
        <w:t>has 2 pineapples and 3 apples</w:t>
      </w:r>
      <w:r w:rsidR="00735443" w:rsidRPr="004E22A7">
        <w:t>.</w:t>
      </w:r>
    </w:p>
    <w:p w14:paraId="29B596CB" w14:textId="77777777" w:rsidR="00735443" w:rsidRDefault="0013379D" w:rsidP="00735443">
      <w:pPr>
        <w:pStyle w:val="Pquestiontextmainstem"/>
      </w:pPr>
      <w:r>
        <w:rPr>
          <w:noProof/>
          <w:sz w:val="20"/>
          <w:szCs w:val="20"/>
        </w:rPr>
        <w:drawing>
          <wp:inline distT="0" distB="0" distL="0" distR="0" wp14:anchorId="410754F6" wp14:editId="5153488B">
            <wp:extent cx="1322070" cy="1083310"/>
            <wp:effectExtent l="0" t="0" r="0" b="8890"/>
            <wp:docPr id="25" name="Picture 25" descr="PM7_SmB_TSc7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PM7_SmB_TSc7_05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2070" cy="1083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66B979" w14:textId="77777777" w:rsidR="00735443" w:rsidRDefault="00735443" w:rsidP="00735443">
      <w:pPr>
        <w:pStyle w:val="Pquestiontextpartsa"/>
      </w:pPr>
      <w:r w:rsidRPr="00655B46">
        <w:rPr>
          <w:rStyle w:val="Cquestionpartlabelbold"/>
        </w:rPr>
        <w:t>(a)</w:t>
      </w:r>
      <w:r w:rsidRPr="00655B46">
        <w:rPr>
          <w:rStyle w:val="Cquestionpartlabelbold"/>
        </w:rPr>
        <w:tab/>
      </w:r>
      <w:r w:rsidR="0013379D" w:rsidRPr="0013379D">
        <w:t>If three apples are taken from the right hand side, the scales become unbalanced. Which side is now heavier</w:t>
      </w:r>
      <w:r w:rsidRPr="004E22A7">
        <w:t>?</w:t>
      </w:r>
    </w:p>
    <w:p w14:paraId="03B929A3" w14:textId="77777777" w:rsidR="006F7C42" w:rsidRDefault="006F7C42" w:rsidP="00735443">
      <w:pPr>
        <w:pStyle w:val="Pquestiontextpartsa"/>
      </w:pPr>
    </w:p>
    <w:p w14:paraId="717F0C22" w14:textId="77777777" w:rsidR="006F7C42" w:rsidRDefault="006F7C42" w:rsidP="00735443">
      <w:pPr>
        <w:pStyle w:val="Pquestiontextpartsa"/>
      </w:pPr>
    </w:p>
    <w:p w14:paraId="1EB20469" w14:textId="77777777" w:rsidR="00735443" w:rsidRDefault="00735443" w:rsidP="00735443">
      <w:pPr>
        <w:pStyle w:val="Pquestiontextpartsa"/>
      </w:pPr>
      <w:r w:rsidRPr="00655B46">
        <w:rPr>
          <w:rStyle w:val="Cquestionpartlabelbold"/>
        </w:rPr>
        <w:t>(b)</w:t>
      </w:r>
      <w:r w:rsidRPr="00655B46">
        <w:rPr>
          <w:rStyle w:val="Cquestionpartlabelbold"/>
        </w:rPr>
        <w:tab/>
      </w:r>
      <w:r w:rsidR="0013379D" w:rsidRPr="0013379D">
        <w:t>How can the scales be balanced without putting the apples back onto the scales</w:t>
      </w:r>
      <w:r w:rsidRPr="004E22A7">
        <w:t>?</w:t>
      </w:r>
      <w:r>
        <w:br/>
      </w:r>
    </w:p>
    <w:p w14:paraId="2E5FF228" w14:textId="77777777" w:rsidR="00735443" w:rsidRDefault="00735443" w:rsidP="00735443">
      <w:pPr>
        <w:pStyle w:val="Pquestiontextpartsa"/>
      </w:pPr>
    </w:p>
    <w:p w14:paraId="32015DDA" w14:textId="77777777" w:rsidR="006F7C42" w:rsidRDefault="006F7C42" w:rsidP="00735443">
      <w:pPr>
        <w:pStyle w:val="Pquestiontextpartsa"/>
      </w:pPr>
    </w:p>
    <w:p w14:paraId="797A4471" w14:textId="77777777" w:rsidR="006F7C42" w:rsidRDefault="006F7C42" w:rsidP="00735443">
      <w:pPr>
        <w:pStyle w:val="Pquestiontextpartsa"/>
      </w:pPr>
    </w:p>
    <w:p w14:paraId="31D9C358" w14:textId="77777777" w:rsidR="00735443" w:rsidRDefault="00735443" w:rsidP="00735443">
      <w:pPr>
        <w:pStyle w:val="Pquestionheadingsx"/>
      </w:pPr>
      <w:r>
        <w:t>Question 2</w:t>
      </w:r>
      <w:r w:rsidR="002238F0">
        <w:t>3</w:t>
      </w:r>
      <w:r w:rsidRPr="0003208B">
        <w:tab/>
      </w:r>
      <w:r w:rsidRPr="0050433F">
        <w:rPr>
          <w:rStyle w:val="Cmarkslabel"/>
        </w:rPr>
        <w:t>4 marks</w:t>
      </w:r>
      <w:r w:rsidRPr="0050433F">
        <w:tab/>
        <w:t>[7.4]</w:t>
      </w:r>
    </w:p>
    <w:p w14:paraId="0A27E682" w14:textId="77777777" w:rsidR="00735443" w:rsidRDefault="00735443" w:rsidP="00735443">
      <w:pPr>
        <w:pStyle w:val="Pquestiontextpartsa"/>
      </w:pPr>
      <w:r w:rsidRPr="004E22A7">
        <w:t>Solve each of the following equations using the balance method.</w:t>
      </w:r>
    </w:p>
    <w:p w14:paraId="37C2AD0B" w14:textId="77777777" w:rsidR="00735443" w:rsidRDefault="00735443" w:rsidP="00735443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13379D" w:rsidRPr="0013379D">
        <w:t>3</w:t>
      </w:r>
      <w:r w:rsidR="0013379D" w:rsidRPr="000731D0">
        <w:rPr>
          <w:rStyle w:val="Cmathsexpressions"/>
        </w:rPr>
        <w:t>x</w:t>
      </w:r>
      <w:r w:rsidR="0013379D" w:rsidRPr="0013379D">
        <w:t xml:space="preserve"> + 6 = 21</w:t>
      </w:r>
    </w:p>
    <w:p w14:paraId="42755217" w14:textId="77777777" w:rsidR="00735443" w:rsidRDefault="00735443" w:rsidP="00735443">
      <w:pPr>
        <w:pStyle w:val="Pquestiontextpartsa"/>
      </w:pPr>
    </w:p>
    <w:p w14:paraId="29DB270E" w14:textId="77777777" w:rsidR="00735443" w:rsidRDefault="00735443" w:rsidP="00735443">
      <w:pPr>
        <w:pStyle w:val="Pquestiontextpartsa"/>
      </w:pPr>
    </w:p>
    <w:p w14:paraId="62A0917E" w14:textId="77777777" w:rsidR="006F7C42" w:rsidRDefault="006F7C42" w:rsidP="00735443">
      <w:pPr>
        <w:pStyle w:val="Pquestiontextpartsa"/>
      </w:pPr>
    </w:p>
    <w:p w14:paraId="577610BD" w14:textId="77777777" w:rsidR="00735443" w:rsidRDefault="00735443" w:rsidP="00735443">
      <w:pPr>
        <w:pStyle w:val="Pquestiontextpartsa"/>
      </w:pPr>
    </w:p>
    <w:p w14:paraId="676CF587" w14:textId="77777777" w:rsidR="00735443" w:rsidRDefault="00735443" w:rsidP="00735443">
      <w:pPr>
        <w:pStyle w:val="Pquestiontextpartsa"/>
        <w:rPr>
          <w:sz w:val="20"/>
          <w:szCs w:val="20"/>
        </w:rPr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13379D" w:rsidRPr="002E7414">
        <w:rPr>
          <w:position w:val="-24"/>
          <w:sz w:val="20"/>
          <w:szCs w:val="20"/>
        </w:rPr>
        <w:object w:dxaOrig="915" w:dyaOrig="615" w14:anchorId="0312DAE9">
          <v:shape id="_x0000_i1047" type="#_x0000_t75" style="width:45.15pt;height:31.15pt" o:ole="">
            <v:imagedata r:id="rId58" o:title=""/>
          </v:shape>
          <o:OLEObject Type="Embed" ProgID="Equation.DSMT4" ShapeID="_x0000_i1047" DrawAspect="Content" ObjectID="_1540668007" r:id="rId59"/>
        </w:object>
      </w:r>
    </w:p>
    <w:p w14:paraId="5A143833" w14:textId="77777777" w:rsidR="00735443" w:rsidRDefault="00735443" w:rsidP="00735443">
      <w:pPr>
        <w:pStyle w:val="Pquestiontextpartsa"/>
        <w:rPr>
          <w:sz w:val="20"/>
          <w:szCs w:val="20"/>
        </w:rPr>
      </w:pPr>
    </w:p>
    <w:p w14:paraId="59D06F90" w14:textId="77777777" w:rsidR="006F7C42" w:rsidRDefault="006F7C42" w:rsidP="00735443">
      <w:pPr>
        <w:pStyle w:val="Pquestiontextpartsa"/>
        <w:rPr>
          <w:sz w:val="20"/>
          <w:szCs w:val="20"/>
        </w:rPr>
      </w:pPr>
    </w:p>
    <w:p w14:paraId="6B59073E" w14:textId="77777777" w:rsidR="00735443" w:rsidRDefault="00735443" w:rsidP="00735443">
      <w:pPr>
        <w:pStyle w:val="Pquestiontextpartsa"/>
      </w:pPr>
    </w:p>
    <w:p w14:paraId="5177B5E1" w14:textId="1A1F09EF" w:rsidR="00735443" w:rsidRPr="00655B46" w:rsidRDefault="00C12708" w:rsidP="00735443">
      <w:pPr>
        <w:pStyle w:val="Psectionresults"/>
      </w:pPr>
      <w:r>
        <w:tab/>
        <w:t>Short answer total:_</w:t>
      </w:r>
      <w:r w:rsidR="00735443" w:rsidRPr="00655B46">
        <w:t>_______/3</w:t>
      </w:r>
      <w:r w:rsidR="00517BF1">
        <w:t>5</w:t>
      </w:r>
    </w:p>
    <w:p w14:paraId="7889695A" w14:textId="77777777" w:rsidR="00735443" w:rsidRPr="00655B46" w:rsidRDefault="00735443" w:rsidP="00735443">
      <w:pPr>
        <w:pStyle w:val="Psectionheading"/>
      </w:pPr>
      <w:r w:rsidRPr="00655B46">
        <w:t>Extended answer section</w:t>
      </w:r>
    </w:p>
    <w:p w14:paraId="4A9BA21F" w14:textId="77777777" w:rsidR="00735443" w:rsidRDefault="00735443" w:rsidP="00517BF1">
      <w:pPr>
        <w:pStyle w:val="Pquestionheadingsx1stafterhead"/>
      </w:pPr>
      <w:r>
        <w:t>Question 2</w:t>
      </w:r>
      <w:r w:rsidR="002238F0">
        <w:t>4</w:t>
      </w:r>
      <w:r w:rsidRPr="0003208B">
        <w:tab/>
      </w:r>
      <w:r w:rsidRPr="00077426">
        <w:rPr>
          <w:rStyle w:val="Cmarkslabel"/>
        </w:rPr>
        <w:t>4 m</w:t>
      </w:r>
      <w:r w:rsidRPr="00106084">
        <w:rPr>
          <w:rStyle w:val="Cmarkslabel"/>
        </w:rPr>
        <w:t>arks</w:t>
      </w:r>
      <w:r w:rsidRPr="0003208B">
        <w:tab/>
        <w:t>[</w:t>
      </w:r>
      <w:r>
        <w:t>7</w:t>
      </w:r>
      <w:r w:rsidRPr="0003208B">
        <w:t>.</w:t>
      </w:r>
      <w:r>
        <w:t>5</w:t>
      </w:r>
      <w:r w:rsidRPr="0003208B">
        <w:t>]</w:t>
      </w:r>
    </w:p>
    <w:p w14:paraId="3E42D70C" w14:textId="1FA30874" w:rsidR="00517BF1" w:rsidRDefault="00517BF1" w:rsidP="00517BF1">
      <w:pPr>
        <w:pStyle w:val="Pquestiontextmainstem"/>
      </w:pPr>
      <w:r w:rsidRPr="004E22A7">
        <w:t>Andrea has $</w:t>
      </w:r>
      <w:r>
        <w:t>385</w:t>
      </w:r>
      <w:r w:rsidRPr="004E22A7">
        <w:t xml:space="preserve"> to spend on three shirts. After </w:t>
      </w:r>
      <w:r>
        <w:t>buy</w:t>
      </w:r>
      <w:r w:rsidRPr="004E22A7">
        <w:t>ing them, she</w:t>
      </w:r>
      <w:r>
        <w:t xml:space="preserve"> still</w:t>
      </w:r>
      <w:r w:rsidRPr="004E22A7">
        <w:t xml:space="preserve"> had $</w:t>
      </w:r>
      <w:r>
        <w:t>25</w:t>
      </w:r>
      <w:r w:rsidRPr="004E22A7">
        <w:t xml:space="preserve"> </w:t>
      </w:r>
      <w:r>
        <w:t>left over</w:t>
      </w:r>
      <w:r w:rsidRPr="004E22A7">
        <w:t xml:space="preserve">. </w:t>
      </w:r>
      <w:r>
        <w:t>Each</w:t>
      </w:r>
      <w:r w:rsidRPr="004E22A7">
        <w:t xml:space="preserve"> shirt</w:t>
      </w:r>
      <w:r>
        <w:t xml:space="preserve"> cost the same amount</w:t>
      </w:r>
      <w:r w:rsidRPr="004E22A7">
        <w:t>.</w:t>
      </w:r>
    </w:p>
    <w:p w14:paraId="4FA765FD" w14:textId="61F31751" w:rsidR="00517BF1" w:rsidRDefault="00517BF1" w:rsidP="00A01B5D">
      <w:pPr>
        <w:pStyle w:val="Pquestiontextpartsa"/>
      </w:pPr>
      <w:r w:rsidRPr="00655B46">
        <w:rPr>
          <w:rStyle w:val="Cquestionpartlabelbold"/>
        </w:rPr>
        <w:t>(a)</w:t>
      </w:r>
      <w:r w:rsidRPr="00655B46">
        <w:rPr>
          <w:rStyle w:val="Cquestionpartlabelbold"/>
        </w:rPr>
        <w:tab/>
      </w:r>
      <w:r w:rsidRPr="004E22A7">
        <w:t xml:space="preserve">Write </w:t>
      </w:r>
      <w:r>
        <w:t>an</w:t>
      </w:r>
      <w:r w:rsidRPr="004E22A7">
        <w:t xml:space="preserve"> equation that shows this situation.</w:t>
      </w:r>
      <w:r>
        <w:t xml:space="preserve"> </w:t>
      </w:r>
      <w:r w:rsidRPr="004E22A7">
        <w:t xml:space="preserve">Let </w:t>
      </w:r>
      <w:r w:rsidRPr="00655B46">
        <w:rPr>
          <w:rStyle w:val="Cmathsexpressions"/>
        </w:rPr>
        <w:t>s</w:t>
      </w:r>
      <w:r w:rsidRPr="004E22A7">
        <w:t xml:space="preserve"> represent the </w:t>
      </w:r>
      <w:r>
        <w:t>cost of one shirt</w:t>
      </w:r>
      <w:r w:rsidRPr="004E22A7">
        <w:t>.</w:t>
      </w:r>
    </w:p>
    <w:p w14:paraId="640075DF" w14:textId="4C881C30" w:rsidR="00735443" w:rsidRDefault="00735443" w:rsidP="0013379D">
      <w:pPr>
        <w:pStyle w:val="Pquestiontextpartsa"/>
      </w:pPr>
    </w:p>
    <w:p w14:paraId="00B6D97C" w14:textId="77777777" w:rsidR="00735443" w:rsidRDefault="00735443" w:rsidP="00735443">
      <w:pPr>
        <w:pStyle w:val="Pquestiontextpartsa"/>
      </w:pPr>
    </w:p>
    <w:p w14:paraId="01C22BFD" w14:textId="77777777" w:rsidR="00735443" w:rsidRDefault="00735443" w:rsidP="00735443">
      <w:pPr>
        <w:pStyle w:val="Pquestiontextpartsa"/>
      </w:pPr>
    </w:p>
    <w:p w14:paraId="111E3665" w14:textId="45D2726A" w:rsidR="00735443" w:rsidRDefault="00735443" w:rsidP="00735443">
      <w:pPr>
        <w:pStyle w:val="Pquestiontextpartsa"/>
      </w:pPr>
      <w:r w:rsidRPr="00106084">
        <w:rPr>
          <w:rStyle w:val="Cquestionpartlabelbold"/>
        </w:rPr>
        <w:lastRenderedPageBreak/>
        <w:t>(b)</w:t>
      </w:r>
      <w:r w:rsidRPr="00106084">
        <w:rPr>
          <w:rStyle w:val="Cquestionpartlabelbold"/>
        </w:rPr>
        <w:tab/>
      </w:r>
      <w:r w:rsidR="0013379D" w:rsidRPr="0013379D">
        <w:t>How much did each shirt cost</w:t>
      </w:r>
      <w:r w:rsidRPr="00106084">
        <w:t>?</w:t>
      </w:r>
    </w:p>
    <w:p w14:paraId="4F19897B" w14:textId="77777777" w:rsidR="00735443" w:rsidRDefault="00735443" w:rsidP="00735443">
      <w:pPr>
        <w:pStyle w:val="Pquestiontextpartsa"/>
      </w:pPr>
    </w:p>
    <w:p w14:paraId="21BC1B80" w14:textId="77777777" w:rsidR="00735443" w:rsidRDefault="00735443" w:rsidP="00735443">
      <w:pPr>
        <w:pStyle w:val="Pquestiontextpartsa"/>
      </w:pPr>
    </w:p>
    <w:p w14:paraId="4877B732" w14:textId="77777777" w:rsidR="00735443" w:rsidRDefault="00735443" w:rsidP="00735443">
      <w:pPr>
        <w:pStyle w:val="Pquestiontextpartsa"/>
      </w:pPr>
    </w:p>
    <w:p w14:paraId="33BBCDC2" w14:textId="77E06A1A" w:rsidR="00735443" w:rsidRDefault="00735443" w:rsidP="00735443">
      <w:pPr>
        <w:pStyle w:val="Pquestionheadingsx"/>
      </w:pPr>
      <w:r>
        <w:t>Question 2</w:t>
      </w:r>
      <w:r w:rsidR="002238F0">
        <w:t>5</w:t>
      </w:r>
      <w:r w:rsidRPr="0003208B">
        <w:tab/>
      </w:r>
      <w:r w:rsidR="00517BF1">
        <w:rPr>
          <w:rStyle w:val="Cmarkslabel"/>
        </w:rPr>
        <w:t>4</w:t>
      </w:r>
      <w:r w:rsidRPr="00077426">
        <w:rPr>
          <w:rStyle w:val="Cmarkslabel"/>
        </w:rPr>
        <w:t xml:space="preserve"> m</w:t>
      </w:r>
      <w:r w:rsidRPr="00106084">
        <w:rPr>
          <w:rStyle w:val="Cmarkslabel"/>
        </w:rPr>
        <w:t>arks</w:t>
      </w:r>
      <w:r w:rsidRPr="0003208B">
        <w:tab/>
        <w:t>[</w:t>
      </w:r>
      <w:r>
        <w:t>7</w:t>
      </w:r>
      <w:r w:rsidRPr="0003208B">
        <w:t>.</w:t>
      </w:r>
      <w:r>
        <w:t>5</w:t>
      </w:r>
      <w:r w:rsidRPr="0003208B">
        <w:t>]</w:t>
      </w:r>
    </w:p>
    <w:p w14:paraId="1169ED4A" w14:textId="77777777" w:rsidR="00517BF1" w:rsidRDefault="0013379D" w:rsidP="00517BF1">
      <w:pPr>
        <w:pStyle w:val="Pquestiontextmainstem"/>
      </w:pPr>
      <w:r w:rsidRPr="0013379D">
        <w:t xml:space="preserve">Benny and Michael have $115 between them. </w:t>
      </w:r>
      <w:r w:rsidR="00517BF1" w:rsidRPr="00F22B07">
        <w:t>Benny has four times as much as Michael</w:t>
      </w:r>
      <w:r w:rsidR="00517BF1">
        <w:t>.</w:t>
      </w:r>
      <w:r w:rsidR="00517BF1" w:rsidRPr="00F22B07">
        <w:t xml:space="preserve"> </w:t>
      </w:r>
    </w:p>
    <w:p w14:paraId="27C0EED3" w14:textId="77777777" w:rsidR="00517BF1" w:rsidRDefault="00517BF1" w:rsidP="00517BF1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F22B07">
        <w:t xml:space="preserve">Let </w:t>
      </w:r>
      <w:r w:rsidRPr="002E632A">
        <w:rPr>
          <w:rStyle w:val="Cmathsexpressions"/>
        </w:rPr>
        <w:t>x</w:t>
      </w:r>
      <w:r w:rsidRPr="004E22A7">
        <w:t xml:space="preserve"> represent the amount of money </w:t>
      </w:r>
      <w:r>
        <w:t>Michael</w:t>
      </w:r>
      <w:r w:rsidRPr="004E22A7">
        <w:t xml:space="preserve"> has.</w:t>
      </w:r>
      <w:r>
        <w:t xml:space="preserve"> Write an equation for this situation.</w:t>
      </w:r>
    </w:p>
    <w:p w14:paraId="2F96DE4F" w14:textId="77777777" w:rsidR="00517BF1" w:rsidRDefault="00517BF1" w:rsidP="00517BF1">
      <w:pPr>
        <w:pStyle w:val="Pquestiontextpartsa"/>
      </w:pPr>
    </w:p>
    <w:p w14:paraId="49DB4561" w14:textId="573F45D8" w:rsidR="00517BF1" w:rsidRDefault="00517BF1" w:rsidP="00517BF1">
      <w:pPr>
        <w:pStyle w:val="Pquestiontextpartsa"/>
      </w:pPr>
      <w:r>
        <w:tab/>
      </w:r>
      <w:r w:rsidRPr="00106084">
        <w:t xml:space="preserve">_______________ + _______________ = </w:t>
      </w:r>
      <w:r>
        <w:t>11</w:t>
      </w:r>
      <w:r w:rsidRPr="00106084">
        <w:t>5</w:t>
      </w:r>
    </w:p>
    <w:p w14:paraId="7C017B6B" w14:textId="77777777" w:rsidR="00517BF1" w:rsidRDefault="00517BF1" w:rsidP="00517BF1">
      <w:pPr>
        <w:pStyle w:val="Pquestiontextpartsa"/>
      </w:pPr>
    </w:p>
    <w:p w14:paraId="5FE8A843" w14:textId="77777777" w:rsidR="00517BF1" w:rsidRDefault="00517BF1" w:rsidP="00517BF1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>Solve the equation.</w:t>
      </w:r>
    </w:p>
    <w:p w14:paraId="7B8BFDDC" w14:textId="77777777" w:rsidR="00517BF1" w:rsidRDefault="00517BF1" w:rsidP="00517BF1">
      <w:pPr>
        <w:pStyle w:val="Pquestiontextpartsa"/>
      </w:pPr>
    </w:p>
    <w:p w14:paraId="4496D3DD" w14:textId="77777777" w:rsidR="00517BF1" w:rsidRDefault="00517BF1" w:rsidP="00517BF1">
      <w:pPr>
        <w:pStyle w:val="Pquestiontextpartsa"/>
      </w:pPr>
    </w:p>
    <w:p w14:paraId="694A912F" w14:textId="77777777" w:rsidR="00517BF1" w:rsidRDefault="00517BF1" w:rsidP="00517BF1">
      <w:pPr>
        <w:pStyle w:val="Pquestiontextpartsa"/>
      </w:pPr>
    </w:p>
    <w:p w14:paraId="6CB0B859" w14:textId="77777777" w:rsidR="00517BF1" w:rsidRDefault="00517BF1" w:rsidP="00517BF1">
      <w:pPr>
        <w:pStyle w:val="Pquestiontextpartsa"/>
      </w:pPr>
      <w:r w:rsidRPr="000C4D1D">
        <w:rPr>
          <w:rStyle w:val="Cquestionpartlabelbold"/>
        </w:rPr>
        <w:t>(c)</w:t>
      </w:r>
      <w:r>
        <w:tab/>
        <w:t>Write the amount that each of them has.</w:t>
      </w:r>
    </w:p>
    <w:p w14:paraId="529D2D56" w14:textId="77777777" w:rsidR="00517BF1" w:rsidRDefault="00517BF1" w:rsidP="00517BF1">
      <w:pPr>
        <w:pStyle w:val="Pquestiontextpartsa"/>
      </w:pPr>
      <w:r>
        <w:br/>
      </w:r>
    </w:p>
    <w:p w14:paraId="72E11195" w14:textId="77777777" w:rsidR="00517BF1" w:rsidRDefault="00517BF1" w:rsidP="00517BF1">
      <w:pPr>
        <w:pStyle w:val="Pquestiontextpartsa"/>
      </w:pPr>
    </w:p>
    <w:p w14:paraId="258472D2" w14:textId="2AFB9AAF" w:rsidR="00735443" w:rsidRDefault="00735443" w:rsidP="00517BF1">
      <w:pPr>
        <w:pStyle w:val="Pquestionheadingsx"/>
      </w:pPr>
      <w:r>
        <w:t>Question 2</w:t>
      </w:r>
      <w:r w:rsidR="002238F0">
        <w:t>6</w:t>
      </w:r>
      <w:r w:rsidRPr="0003208B">
        <w:tab/>
      </w:r>
      <w:r w:rsidRPr="00077426">
        <w:rPr>
          <w:rStyle w:val="Cmarkslabel"/>
        </w:rPr>
        <w:t>3 marks</w:t>
      </w:r>
      <w:r w:rsidRPr="0003208B">
        <w:tab/>
        <w:t>[</w:t>
      </w:r>
      <w:r>
        <w:t>7</w:t>
      </w:r>
      <w:r w:rsidRPr="0003208B">
        <w:t>.</w:t>
      </w:r>
      <w:r>
        <w:t>5</w:t>
      </w:r>
      <w:r w:rsidRPr="0003208B">
        <w:t>]</w:t>
      </w:r>
    </w:p>
    <w:p w14:paraId="65359949" w14:textId="1AC283C4" w:rsidR="00735443" w:rsidRDefault="0013379D" w:rsidP="00735443">
      <w:pPr>
        <w:pStyle w:val="Pquestiontextmainstem"/>
      </w:pPr>
      <w:r w:rsidRPr="0013379D">
        <w:t xml:space="preserve">Aaron bought a drink and a sandwich for $11. </w:t>
      </w:r>
      <w:r w:rsidR="00517BF1">
        <w:t>T</w:t>
      </w:r>
      <w:r w:rsidRPr="0013379D">
        <w:t>he drink cost $3.70, wh</w:t>
      </w:r>
      <w:r w:rsidR="000731D0">
        <w:t>at is the cost of the sandwich?</w:t>
      </w:r>
      <w:r w:rsidR="000731D0">
        <w:br/>
      </w:r>
      <w:r w:rsidRPr="0013379D">
        <w:t xml:space="preserve">If </w:t>
      </w:r>
      <w:r w:rsidRPr="000731D0">
        <w:rPr>
          <w:rStyle w:val="Cmathsexpressions"/>
        </w:rPr>
        <w:t>c</w:t>
      </w:r>
      <w:r w:rsidRPr="0013379D">
        <w:t xml:space="preserve"> represents the cost of the sandwich, form an equation and solve it to find the value of </w:t>
      </w:r>
      <w:r w:rsidRPr="000731D0">
        <w:rPr>
          <w:rStyle w:val="Cmathsexpressions"/>
        </w:rPr>
        <w:t>c</w:t>
      </w:r>
      <w:r w:rsidRPr="0013379D">
        <w:t xml:space="preserve">. </w:t>
      </w:r>
    </w:p>
    <w:p w14:paraId="54466BCC" w14:textId="77777777" w:rsidR="00735443" w:rsidRDefault="00735443" w:rsidP="00735443">
      <w:pPr>
        <w:pStyle w:val="Pquestiontextmainstem"/>
      </w:pPr>
    </w:p>
    <w:p w14:paraId="2CA248A1" w14:textId="77777777" w:rsidR="00735443" w:rsidRDefault="00735443" w:rsidP="00735443">
      <w:pPr>
        <w:pStyle w:val="Pquestiontextmainstem"/>
      </w:pPr>
    </w:p>
    <w:p w14:paraId="5446C6CD" w14:textId="77777777" w:rsidR="006F7C42" w:rsidRDefault="006F7C42" w:rsidP="00735443">
      <w:pPr>
        <w:pStyle w:val="Pquestiontextmainstem"/>
      </w:pPr>
    </w:p>
    <w:p w14:paraId="1ADD732B" w14:textId="77777777" w:rsidR="00B573C9" w:rsidRDefault="00B573C9" w:rsidP="00735443">
      <w:pPr>
        <w:pStyle w:val="Pquestiontextmainstem"/>
      </w:pPr>
    </w:p>
    <w:p w14:paraId="2C5EFE36" w14:textId="77777777" w:rsidR="006F7C42" w:rsidRDefault="006F7C42" w:rsidP="00735443">
      <w:pPr>
        <w:pStyle w:val="Pquestiontextmainstem"/>
      </w:pPr>
    </w:p>
    <w:p w14:paraId="025CFA0F" w14:textId="77777777" w:rsidR="00735443" w:rsidRDefault="00735443" w:rsidP="00735443">
      <w:pPr>
        <w:pStyle w:val="Pquestiontextmainstem"/>
      </w:pPr>
    </w:p>
    <w:p w14:paraId="43F1D410" w14:textId="125A6C16" w:rsidR="00735443" w:rsidRDefault="00735443" w:rsidP="00735443">
      <w:pPr>
        <w:pStyle w:val="Psectionresults"/>
      </w:pPr>
      <w:r w:rsidRPr="00655B46">
        <w:tab/>
        <w:t>Extended answer total:_________/1</w:t>
      </w:r>
      <w:r w:rsidR="00517BF1">
        <w:t>1</w:t>
      </w:r>
    </w:p>
    <w:p w14:paraId="2F612FA6" w14:textId="0D72288E" w:rsidR="0050433F" w:rsidRPr="00194A57" w:rsidRDefault="0050433F" w:rsidP="0050433F">
      <w:pPr>
        <w:pStyle w:val="Psectionresults"/>
      </w:pPr>
      <w:r>
        <w:t>TOTAL test marks:  _______ / 5</w:t>
      </w:r>
      <w:r w:rsidR="00517BF1">
        <w:t>6</w:t>
      </w:r>
    </w:p>
    <w:sectPr w:rsidR="0050433F" w:rsidRPr="00194A57" w:rsidSect="007809B3">
      <w:headerReference w:type="even" r:id="rId60"/>
      <w:headerReference w:type="default" r:id="rId61"/>
      <w:footerReference w:type="even" r:id="rId62"/>
      <w:footerReference w:type="default" r:id="rId63"/>
      <w:headerReference w:type="first" r:id="rId64"/>
      <w:footerReference w:type="first" r:id="rId65"/>
      <w:pgSz w:w="11906" w:h="16838" w:code="9"/>
      <w:pgMar w:top="1134" w:right="1021" w:bottom="1134" w:left="1021" w:header="709" w:footer="851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28694DB" w14:textId="77777777" w:rsidR="00FF147F" w:rsidRDefault="00FF147F">
      <w:r>
        <w:separator/>
      </w:r>
    </w:p>
  </w:endnote>
  <w:endnote w:type="continuationSeparator" w:id="0">
    <w:p w14:paraId="011DFA9C" w14:textId="77777777" w:rsidR="00FF147F" w:rsidRDefault="00FF14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DA6EA7" w14:textId="77777777" w:rsidR="00947326" w:rsidRDefault="0094732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2BE18A" w14:textId="77777777" w:rsidR="00917C9D" w:rsidRPr="00917C9D" w:rsidRDefault="00917C9D" w:rsidP="00917C9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A01B5D">
      <w:rPr>
        <w:noProof/>
      </w:rPr>
      <w:t>2</w:t>
    </w:r>
    <w:r w:rsidRPr="00AA7ED5"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994087E" w14:textId="3AB8E5DE" w:rsidR="007809B3" w:rsidRPr="007809B3" w:rsidRDefault="007809B3" w:rsidP="007809B3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A01B5D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4F808F8" w14:textId="77777777" w:rsidR="00FF147F" w:rsidRDefault="00FF147F">
      <w:r>
        <w:separator/>
      </w:r>
    </w:p>
  </w:footnote>
  <w:footnote w:type="continuationSeparator" w:id="0">
    <w:p w14:paraId="615510F5" w14:textId="77777777" w:rsidR="00FF147F" w:rsidRDefault="00FF147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89287B8" w14:textId="77777777" w:rsidR="00947326" w:rsidRDefault="0094732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232F41A" w14:textId="7CA426D7" w:rsidR="007B1863" w:rsidRPr="007809B3" w:rsidRDefault="007809B3" w:rsidP="007809B3">
    <w:pPr>
      <w:pStyle w:val="Pheadertext"/>
    </w:pPr>
    <w:r>
      <w:t>Pearson Mathematics 7    Linear equations — Test E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42F927" w14:textId="77777777" w:rsidR="007809B3" w:rsidRDefault="007809B3" w:rsidP="007809B3">
    <w:pPr>
      <w:pStyle w:val="Pheadertext"/>
    </w:pPr>
    <w:r>
      <w:t>Pearson Mathematics 7</w:t>
    </w:r>
    <w:r>
      <w:tab/>
      <w:t xml:space="preserve">Name: </w:t>
    </w:r>
    <w:r>
      <w:tab/>
    </w:r>
  </w:p>
  <w:p w14:paraId="1A4BCB33" w14:textId="5559F093" w:rsidR="007809B3" w:rsidRPr="007809B3" w:rsidRDefault="007809B3" w:rsidP="007809B3">
    <w:pPr>
      <w:pStyle w:val="Pheadertext"/>
    </w:pPr>
    <w:r>
      <w:t>Linear equations — Test E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C936961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9B209C"/>
    <w:multiLevelType w:val="multilevel"/>
    <w:tmpl w:val="70920776"/>
    <w:lvl w:ilvl="0">
      <w:start w:val="1"/>
      <w:numFmt w:val="lowerLetter"/>
      <w:lvlText w:val="(%1)"/>
      <w:lvlJc w:val="left"/>
      <w:pPr>
        <w:ind w:left="4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140" w:hanging="360"/>
      </w:pPr>
    </w:lvl>
    <w:lvl w:ilvl="2">
      <w:start w:val="1"/>
      <w:numFmt w:val="lowerRoman"/>
      <w:lvlText w:val="%3."/>
      <w:lvlJc w:val="right"/>
      <w:pPr>
        <w:ind w:left="1860" w:hanging="180"/>
      </w:pPr>
    </w:lvl>
    <w:lvl w:ilvl="3">
      <w:start w:val="1"/>
      <w:numFmt w:val="decimal"/>
      <w:lvlText w:val="%4."/>
      <w:lvlJc w:val="left"/>
      <w:pPr>
        <w:ind w:left="2580" w:hanging="360"/>
      </w:pPr>
    </w:lvl>
    <w:lvl w:ilvl="4">
      <w:start w:val="1"/>
      <w:numFmt w:val="lowerLetter"/>
      <w:lvlText w:val="%5."/>
      <w:lvlJc w:val="left"/>
      <w:pPr>
        <w:ind w:left="3300" w:hanging="360"/>
      </w:pPr>
    </w:lvl>
    <w:lvl w:ilvl="5">
      <w:start w:val="1"/>
      <w:numFmt w:val="lowerRoman"/>
      <w:lvlText w:val="%6."/>
      <w:lvlJc w:val="right"/>
      <w:pPr>
        <w:ind w:left="4020" w:hanging="180"/>
      </w:pPr>
    </w:lvl>
    <w:lvl w:ilvl="6">
      <w:start w:val="1"/>
      <w:numFmt w:val="decimal"/>
      <w:lvlText w:val="%7."/>
      <w:lvlJc w:val="left"/>
      <w:pPr>
        <w:ind w:left="4740" w:hanging="360"/>
      </w:pPr>
    </w:lvl>
    <w:lvl w:ilvl="7">
      <w:start w:val="1"/>
      <w:numFmt w:val="lowerLetter"/>
      <w:lvlText w:val="%8."/>
      <w:lvlJc w:val="left"/>
      <w:pPr>
        <w:ind w:left="5460" w:hanging="360"/>
      </w:pPr>
    </w:lvl>
    <w:lvl w:ilvl="8">
      <w:start w:val="1"/>
      <w:numFmt w:val="lowerRoman"/>
      <w:lvlText w:val="%9."/>
      <w:lvlJc w:val="right"/>
      <w:pPr>
        <w:ind w:left="6180" w:hanging="180"/>
      </w:pPr>
    </w:lvl>
  </w:abstractNum>
  <w:abstractNum w:abstractNumId="3">
    <w:nsid w:val="06550CA7"/>
    <w:multiLevelType w:val="multilevel"/>
    <w:tmpl w:val="70920776"/>
    <w:lvl w:ilvl="0">
      <w:start w:val="1"/>
      <w:numFmt w:val="lowerLetter"/>
      <w:lvlText w:val="(%1)"/>
      <w:lvlJc w:val="left"/>
      <w:pPr>
        <w:ind w:left="4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140" w:hanging="360"/>
      </w:pPr>
    </w:lvl>
    <w:lvl w:ilvl="2">
      <w:start w:val="1"/>
      <w:numFmt w:val="lowerRoman"/>
      <w:lvlText w:val="%3."/>
      <w:lvlJc w:val="right"/>
      <w:pPr>
        <w:ind w:left="1860" w:hanging="180"/>
      </w:pPr>
    </w:lvl>
    <w:lvl w:ilvl="3">
      <w:start w:val="1"/>
      <w:numFmt w:val="decimal"/>
      <w:lvlText w:val="%4."/>
      <w:lvlJc w:val="left"/>
      <w:pPr>
        <w:ind w:left="2580" w:hanging="360"/>
      </w:pPr>
    </w:lvl>
    <w:lvl w:ilvl="4">
      <w:start w:val="1"/>
      <w:numFmt w:val="lowerLetter"/>
      <w:lvlText w:val="%5."/>
      <w:lvlJc w:val="left"/>
      <w:pPr>
        <w:ind w:left="3300" w:hanging="360"/>
      </w:pPr>
    </w:lvl>
    <w:lvl w:ilvl="5">
      <w:start w:val="1"/>
      <w:numFmt w:val="lowerRoman"/>
      <w:lvlText w:val="%6."/>
      <w:lvlJc w:val="right"/>
      <w:pPr>
        <w:ind w:left="4020" w:hanging="180"/>
      </w:pPr>
    </w:lvl>
    <w:lvl w:ilvl="6">
      <w:start w:val="1"/>
      <w:numFmt w:val="decimal"/>
      <w:lvlText w:val="%7."/>
      <w:lvlJc w:val="left"/>
      <w:pPr>
        <w:ind w:left="4740" w:hanging="360"/>
      </w:pPr>
    </w:lvl>
    <w:lvl w:ilvl="7">
      <w:start w:val="1"/>
      <w:numFmt w:val="lowerLetter"/>
      <w:lvlText w:val="%8."/>
      <w:lvlJc w:val="left"/>
      <w:pPr>
        <w:ind w:left="5460" w:hanging="360"/>
      </w:pPr>
    </w:lvl>
    <w:lvl w:ilvl="8">
      <w:start w:val="1"/>
      <w:numFmt w:val="lowerRoman"/>
      <w:lvlText w:val="%9."/>
      <w:lvlJc w:val="right"/>
      <w:pPr>
        <w:ind w:left="6180" w:hanging="180"/>
      </w:pPr>
    </w:lvl>
  </w:abstractNum>
  <w:abstractNum w:abstractNumId="4">
    <w:nsid w:val="08D571D3"/>
    <w:multiLevelType w:val="hybridMultilevel"/>
    <w:tmpl w:val="FA042A1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C863F2"/>
    <w:multiLevelType w:val="hybridMultilevel"/>
    <w:tmpl w:val="1F8A491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7B42C4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4B93B42"/>
    <w:multiLevelType w:val="hybridMultilevel"/>
    <w:tmpl w:val="1DFE22B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66132B5"/>
    <w:multiLevelType w:val="hybridMultilevel"/>
    <w:tmpl w:val="F56E1A08"/>
    <w:lvl w:ilvl="0" w:tplc="D0303808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7B368A"/>
    <w:multiLevelType w:val="multilevel"/>
    <w:tmpl w:val="F9329BFE"/>
    <w:lvl w:ilvl="0">
      <w:start w:val="1"/>
      <w:numFmt w:val="decimal"/>
      <w:lvlText w:val="Question %1"/>
      <w:lvlJc w:val="left"/>
      <w:pPr>
        <w:ind w:left="1778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6123C24"/>
    <w:multiLevelType w:val="hybridMultilevel"/>
    <w:tmpl w:val="A9023BF6"/>
    <w:lvl w:ilvl="0" w:tplc="9A22AC1E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D01332"/>
    <w:multiLevelType w:val="hybridMultilevel"/>
    <w:tmpl w:val="0E16E88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3352C18"/>
    <w:multiLevelType w:val="hybridMultilevel"/>
    <w:tmpl w:val="977854A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5A37349"/>
    <w:multiLevelType w:val="hybridMultilevel"/>
    <w:tmpl w:val="21D65A0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83B729C"/>
    <w:multiLevelType w:val="hybridMultilevel"/>
    <w:tmpl w:val="D8EC64DC"/>
    <w:lvl w:ilvl="0" w:tplc="88B2B22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9C166F1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17201DA"/>
    <w:multiLevelType w:val="hybridMultilevel"/>
    <w:tmpl w:val="7346C02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4471031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8397853"/>
    <w:multiLevelType w:val="hybridMultilevel"/>
    <w:tmpl w:val="A886CE42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A487980"/>
    <w:multiLevelType w:val="hybridMultilevel"/>
    <w:tmpl w:val="5A28329C"/>
    <w:lvl w:ilvl="0" w:tplc="F5A8C38A">
      <w:start w:val="1"/>
      <w:numFmt w:val="decimal"/>
      <w:lvlText w:val="Question %1"/>
      <w:lvlJc w:val="left"/>
      <w:pPr>
        <w:ind w:left="644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D807CF1"/>
    <w:multiLevelType w:val="hybridMultilevel"/>
    <w:tmpl w:val="97C6EBB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EDF19A5"/>
    <w:multiLevelType w:val="hybridMultilevel"/>
    <w:tmpl w:val="237C95F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14166FC"/>
    <w:multiLevelType w:val="hybridMultilevel"/>
    <w:tmpl w:val="32B82B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63E5E35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6583E62"/>
    <w:multiLevelType w:val="hybridMultilevel"/>
    <w:tmpl w:val="DB5AB3B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7593B6D"/>
    <w:multiLevelType w:val="hybridMultilevel"/>
    <w:tmpl w:val="70920776"/>
    <w:lvl w:ilvl="0" w:tplc="2196BF68">
      <w:start w:val="1"/>
      <w:numFmt w:val="lowerLetter"/>
      <w:lvlText w:val="(%1)"/>
      <w:lvlJc w:val="left"/>
      <w:pPr>
        <w:ind w:left="4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140" w:hanging="360"/>
      </w:pPr>
    </w:lvl>
    <w:lvl w:ilvl="2" w:tplc="0C09001B" w:tentative="1">
      <w:start w:val="1"/>
      <w:numFmt w:val="lowerRoman"/>
      <w:lvlText w:val="%3."/>
      <w:lvlJc w:val="right"/>
      <w:pPr>
        <w:ind w:left="1860" w:hanging="180"/>
      </w:pPr>
    </w:lvl>
    <w:lvl w:ilvl="3" w:tplc="0C09000F" w:tentative="1">
      <w:start w:val="1"/>
      <w:numFmt w:val="decimal"/>
      <w:lvlText w:val="%4."/>
      <w:lvlJc w:val="left"/>
      <w:pPr>
        <w:ind w:left="2580" w:hanging="360"/>
      </w:pPr>
    </w:lvl>
    <w:lvl w:ilvl="4" w:tplc="0C090019" w:tentative="1">
      <w:start w:val="1"/>
      <w:numFmt w:val="lowerLetter"/>
      <w:lvlText w:val="%5."/>
      <w:lvlJc w:val="left"/>
      <w:pPr>
        <w:ind w:left="3300" w:hanging="360"/>
      </w:pPr>
    </w:lvl>
    <w:lvl w:ilvl="5" w:tplc="0C09001B" w:tentative="1">
      <w:start w:val="1"/>
      <w:numFmt w:val="lowerRoman"/>
      <w:lvlText w:val="%6."/>
      <w:lvlJc w:val="right"/>
      <w:pPr>
        <w:ind w:left="4020" w:hanging="180"/>
      </w:pPr>
    </w:lvl>
    <w:lvl w:ilvl="6" w:tplc="0C09000F" w:tentative="1">
      <w:start w:val="1"/>
      <w:numFmt w:val="decimal"/>
      <w:lvlText w:val="%7."/>
      <w:lvlJc w:val="left"/>
      <w:pPr>
        <w:ind w:left="4740" w:hanging="360"/>
      </w:pPr>
    </w:lvl>
    <w:lvl w:ilvl="7" w:tplc="0C090019" w:tentative="1">
      <w:start w:val="1"/>
      <w:numFmt w:val="lowerLetter"/>
      <w:lvlText w:val="%8."/>
      <w:lvlJc w:val="left"/>
      <w:pPr>
        <w:ind w:left="5460" w:hanging="360"/>
      </w:pPr>
    </w:lvl>
    <w:lvl w:ilvl="8" w:tplc="0C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3">
    <w:nsid w:val="5B077640"/>
    <w:multiLevelType w:val="hybridMultilevel"/>
    <w:tmpl w:val="A78C29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00C083A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1CA432D"/>
    <w:multiLevelType w:val="hybridMultilevel"/>
    <w:tmpl w:val="B9ACA8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6C30377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9B92389"/>
    <w:multiLevelType w:val="hybridMultilevel"/>
    <w:tmpl w:val="FBE06CA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79AF71D3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C603F0C"/>
    <w:multiLevelType w:val="multilevel"/>
    <w:tmpl w:val="F9329BFE"/>
    <w:lvl w:ilvl="0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C7F607C"/>
    <w:multiLevelType w:val="multilevel"/>
    <w:tmpl w:val="F9329BFE"/>
    <w:lvl w:ilvl="0">
      <w:start w:val="1"/>
      <w:numFmt w:val="decimal"/>
      <w:lvlText w:val="Question %1"/>
      <w:lvlJc w:val="left"/>
      <w:pPr>
        <w:ind w:left="1778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E943E87"/>
    <w:multiLevelType w:val="hybridMultilevel"/>
    <w:tmpl w:val="28A6CA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8"/>
  </w:num>
  <w:num w:numId="3">
    <w:abstractNumId w:val="28"/>
  </w:num>
  <w:num w:numId="4">
    <w:abstractNumId w:val="39"/>
  </w:num>
  <w:num w:numId="5">
    <w:abstractNumId w:val="7"/>
  </w:num>
  <w:num w:numId="6">
    <w:abstractNumId w:val="19"/>
  </w:num>
  <w:num w:numId="7">
    <w:abstractNumId w:val="24"/>
  </w:num>
  <w:num w:numId="8">
    <w:abstractNumId w:val="21"/>
  </w:num>
  <w:num w:numId="9">
    <w:abstractNumId w:val="13"/>
  </w:num>
  <w:num w:numId="10">
    <w:abstractNumId w:val="27"/>
  </w:num>
  <w:num w:numId="11">
    <w:abstractNumId w:val="29"/>
  </w:num>
  <w:num w:numId="12">
    <w:abstractNumId w:val="25"/>
  </w:num>
  <w:num w:numId="13">
    <w:abstractNumId w:val="14"/>
  </w:num>
  <w:num w:numId="14">
    <w:abstractNumId w:val="37"/>
  </w:num>
  <w:num w:numId="15">
    <w:abstractNumId w:val="33"/>
  </w:num>
  <w:num w:numId="16">
    <w:abstractNumId w:val="8"/>
  </w:num>
  <w:num w:numId="17">
    <w:abstractNumId w:val="9"/>
  </w:num>
  <w:num w:numId="18">
    <w:abstractNumId w:val="31"/>
  </w:num>
  <w:num w:numId="19">
    <w:abstractNumId w:val="35"/>
  </w:num>
  <w:num w:numId="20">
    <w:abstractNumId w:val="26"/>
  </w:num>
  <w:num w:numId="21">
    <w:abstractNumId w:val="16"/>
  </w:num>
  <w:num w:numId="22">
    <w:abstractNumId w:val="23"/>
  </w:num>
  <w:num w:numId="23">
    <w:abstractNumId w:val="43"/>
  </w:num>
  <w:num w:numId="24">
    <w:abstractNumId w:val="20"/>
  </w:num>
  <w:num w:numId="25">
    <w:abstractNumId w:val="4"/>
  </w:num>
  <w:num w:numId="26">
    <w:abstractNumId w:val="22"/>
  </w:num>
  <w:num w:numId="27">
    <w:abstractNumId w:val="34"/>
  </w:num>
  <w:num w:numId="28">
    <w:abstractNumId w:val="18"/>
  </w:num>
  <w:num w:numId="29">
    <w:abstractNumId w:val="36"/>
  </w:num>
  <w:num w:numId="30">
    <w:abstractNumId w:val="41"/>
  </w:num>
  <w:num w:numId="31">
    <w:abstractNumId w:val="6"/>
  </w:num>
  <w:num w:numId="32">
    <w:abstractNumId w:val="30"/>
  </w:num>
  <w:num w:numId="33">
    <w:abstractNumId w:val="40"/>
  </w:num>
  <w:num w:numId="34">
    <w:abstractNumId w:val="11"/>
  </w:num>
  <w:num w:numId="35">
    <w:abstractNumId w:val="42"/>
  </w:num>
  <w:num w:numId="36">
    <w:abstractNumId w:val="1"/>
  </w:num>
  <w:num w:numId="37">
    <w:abstractNumId w:val="12"/>
  </w:num>
  <w:num w:numId="38">
    <w:abstractNumId w:val="32"/>
  </w:num>
  <w:num w:numId="39">
    <w:abstractNumId w:val="3"/>
  </w:num>
  <w:num w:numId="40">
    <w:abstractNumId w:val="2"/>
  </w:num>
  <w:num w:numId="41">
    <w:abstractNumId w:val="17"/>
  </w:num>
  <w:num w:numId="42">
    <w:abstractNumId w:val="5"/>
  </w:num>
  <w:num w:numId="43">
    <w:abstractNumId w:val="0"/>
  </w:num>
  <w:num w:numId="44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177E"/>
    <w:rsid w:val="0001635F"/>
    <w:rsid w:val="00025F5B"/>
    <w:rsid w:val="00030E95"/>
    <w:rsid w:val="000311B9"/>
    <w:rsid w:val="00054DFE"/>
    <w:rsid w:val="000731D0"/>
    <w:rsid w:val="00085205"/>
    <w:rsid w:val="000A0B9F"/>
    <w:rsid w:val="000F300E"/>
    <w:rsid w:val="0013379D"/>
    <w:rsid w:val="001C17D3"/>
    <w:rsid w:val="002238F0"/>
    <w:rsid w:val="00240BDA"/>
    <w:rsid w:val="00270B6B"/>
    <w:rsid w:val="0028542B"/>
    <w:rsid w:val="002932B3"/>
    <w:rsid w:val="002956E6"/>
    <w:rsid w:val="002E36BF"/>
    <w:rsid w:val="00345B12"/>
    <w:rsid w:val="00347F7A"/>
    <w:rsid w:val="003863A3"/>
    <w:rsid w:val="003A6053"/>
    <w:rsid w:val="003D644E"/>
    <w:rsid w:val="00403DBE"/>
    <w:rsid w:val="004121F7"/>
    <w:rsid w:val="00425183"/>
    <w:rsid w:val="00465EDF"/>
    <w:rsid w:val="00474DC5"/>
    <w:rsid w:val="00486276"/>
    <w:rsid w:val="004C7219"/>
    <w:rsid w:val="004E22A7"/>
    <w:rsid w:val="0050433F"/>
    <w:rsid w:val="00517BF1"/>
    <w:rsid w:val="00596D5C"/>
    <w:rsid w:val="005C42D3"/>
    <w:rsid w:val="005E199B"/>
    <w:rsid w:val="00612964"/>
    <w:rsid w:val="006851C6"/>
    <w:rsid w:val="006C7395"/>
    <w:rsid w:val="006C7CE2"/>
    <w:rsid w:val="006F7C42"/>
    <w:rsid w:val="00702946"/>
    <w:rsid w:val="00705DBD"/>
    <w:rsid w:val="00735443"/>
    <w:rsid w:val="007809B3"/>
    <w:rsid w:val="007A05DC"/>
    <w:rsid w:val="007B1863"/>
    <w:rsid w:val="007C22BB"/>
    <w:rsid w:val="007E06FB"/>
    <w:rsid w:val="00847334"/>
    <w:rsid w:val="0088373B"/>
    <w:rsid w:val="00887563"/>
    <w:rsid w:val="008B5DDE"/>
    <w:rsid w:val="00917C9D"/>
    <w:rsid w:val="00947326"/>
    <w:rsid w:val="009A3315"/>
    <w:rsid w:val="009B1C9D"/>
    <w:rsid w:val="00A01B5D"/>
    <w:rsid w:val="00A4026A"/>
    <w:rsid w:val="00A90228"/>
    <w:rsid w:val="00AF280C"/>
    <w:rsid w:val="00B341FB"/>
    <w:rsid w:val="00B573C9"/>
    <w:rsid w:val="00B6553F"/>
    <w:rsid w:val="00BB0297"/>
    <w:rsid w:val="00C12708"/>
    <w:rsid w:val="00C44F02"/>
    <w:rsid w:val="00CF0446"/>
    <w:rsid w:val="00D4177E"/>
    <w:rsid w:val="00D44CF7"/>
    <w:rsid w:val="00D93E13"/>
    <w:rsid w:val="00DA55B4"/>
    <w:rsid w:val="00DB7194"/>
    <w:rsid w:val="00DB7E04"/>
    <w:rsid w:val="00DC0821"/>
    <w:rsid w:val="00E0654C"/>
    <w:rsid w:val="00E177E2"/>
    <w:rsid w:val="00E83049"/>
    <w:rsid w:val="00EA5B83"/>
    <w:rsid w:val="00ED69F1"/>
    <w:rsid w:val="00F829AA"/>
    <w:rsid w:val="00FD10A0"/>
    <w:rsid w:val="00FF14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7D35AA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0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09B3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7809B3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7809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809B3"/>
    <w:rPr>
      <w:rFonts w:ascii="Tahoma" w:hAnsi="Tahoma" w:cs="Tahoma"/>
      <w:sz w:val="16"/>
      <w:szCs w:val="16"/>
      <w:lang w:eastAsia="en-AU"/>
    </w:r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character" w:customStyle="1" w:styleId="Heading1Char">
    <w:name w:val="Heading 1 Char"/>
    <w:rsid w:val="007809B3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7809B3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809B3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7809B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7809B3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7809B3"/>
    <w:pPr>
      <w:ind w:left="340" w:hanging="340"/>
    </w:pPr>
    <w:rPr>
      <w:szCs w:val="20"/>
    </w:rPr>
  </w:style>
  <w:style w:type="character" w:styleId="CommentReference">
    <w:name w:val="annotation reference"/>
    <w:basedOn w:val="DefaultParagraphFont"/>
    <w:rsid w:val="007809B3"/>
    <w:rPr>
      <w:sz w:val="16"/>
      <w:szCs w:val="16"/>
    </w:rPr>
  </w:style>
  <w:style w:type="paragraph" w:styleId="CommentText">
    <w:name w:val="annotation text"/>
    <w:basedOn w:val="Normal"/>
    <w:link w:val="CommentTextChar"/>
    <w:rsid w:val="007809B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7809B3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7809B3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7809B3"/>
    <w:rPr>
      <w:b/>
      <w:bCs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Question">
    <w:name w:val="Question"/>
    <w:basedOn w:val="Normal"/>
    <w:qFormat/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paragraph" w:customStyle="1" w:styleId="lineindent">
    <w:name w:val="line indent"/>
    <w:basedOn w:val="Hangingindent"/>
    <w:qFormat/>
    <w:pPr>
      <w:ind w:left="680"/>
    </w:pPr>
  </w:style>
  <w:style w:type="table" w:styleId="TableGrid">
    <w:name w:val="Table Grid"/>
    <w:basedOn w:val="TableNormal"/>
    <w:rsid w:val="007809B3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7809B3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7809B3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7809B3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7809B3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7809B3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7809B3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7809B3"/>
    <w:rPr>
      <w:b/>
    </w:rPr>
  </w:style>
  <w:style w:type="paragraph" w:customStyle="1" w:styleId="Pquestiontextpartsa">
    <w:name w:val="P: question text parts (a)"/>
    <w:basedOn w:val="Pquestiontextmainstem"/>
    <w:qFormat/>
    <w:rsid w:val="007809B3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7809B3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7809B3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7809B3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7809B3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7809B3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735443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footertext">
    <w:name w:val="P: footer text"/>
    <w:qFormat/>
    <w:rsid w:val="007809B3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7809B3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7809B3"/>
    <w:rPr>
      <w:b/>
      <w:i w:val="0"/>
      <w:sz w:val="18"/>
    </w:rPr>
  </w:style>
  <w:style w:type="character" w:customStyle="1" w:styleId="Csuperscript">
    <w:name w:val="C: superscript"/>
    <w:basedOn w:val="DefaultParagraphFont"/>
    <w:uiPriority w:val="1"/>
    <w:qFormat/>
    <w:rsid w:val="007809B3"/>
    <w:rPr>
      <w:vertAlign w:val="superscript"/>
    </w:rPr>
  </w:style>
  <w:style w:type="character" w:customStyle="1" w:styleId="Halflinespace">
    <w:name w:val="Half line space"/>
    <w:rsid w:val="007809B3"/>
    <w:rPr>
      <w:sz w:val="12"/>
    </w:rPr>
  </w:style>
  <w:style w:type="paragraph" w:styleId="ListParagraph">
    <w:name w:val="List Paragraph"/>
    <w:basedOn w:val="Normal"/>
    <w:qFormat/>
    <w:rsid w:val="007809B3"/>
    <w:pPr>
      <w:ind w:left="720"/>
      <w:contextualSpacing/>
    </w:pPr>
  </w:style>
  <w:style w:type="character" w:customStyle="1" w:styleId="Pboldasis">
    <w:name w:val="P:  bold as is"/>
    <w:basedOn w:val="DefaultParagraphFont"/>
    <w:rsid w:val="007809B3"/>
    <w:rPr>
      <w:b/>
    </w:rPr>
  </w:style>
  <w:style w:type="character" w:customStyle="1" w:styleId="Pemphasisasis">
    <w:name w:val="P:  emphasis as is"/>
    <w:basedOn w:val="DefaultParagraphFont"/>
    <w:rsid w:val="007809B3"/>
    <w:rPr>
      <w:i/>
    </w:rPr>
  </w:style>
  <w:style w:type="paragraph" w:customStyle="1" w:styleId="Pbodytextfullout">
    <w:name w:val="P: body text fullout"/>
    <w:basedOn w:val="Normal"/>
    <w:rsid w:val="007809B3"/>
    <w:pPr>
      <w:spacing w:after="120"/>
    </w:pPr>
  </w:style>
  <w:style w:type="paragraph" w:customStyle="1" w:styleId="Pdot">
    <w:name w:val="P: dot"/>
    <w:rsid w:val="007809B3"/>
    <w:pPr>
      <w:keepLines/>
      <w:numPr>
        <w:numId w:val="44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7809B3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7809B3"/>
    <w:pPr>
      <w:spacing w:line="276" w:lineRule="auto"/>
      <w:ind w:left="851" w:hanging="284"/>
    </w:pPr>
  </w:style>
  <w:style w:type="paragraph" w:customStyle="1" w:styleId="Pnum">
    <w:name w:val="P: num"/>
    <w:next w:val="Pdot"/>
    <w:rsid w:val="007809B3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7809B3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7809B3"/>
    <w:pPr>
      <w:ind w:hanging="397"/>
    </w:pPr>
  </w:style>
  <w:style w:type="paragraph" w:customStyle="1" w:styleId="PtitleA">
    <w:name w:val="P: title A"/>
    <w:rsid w:val="007809B3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7809B3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7809B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0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09B3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7809B3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7809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809B3"/>
    <w:rPr>
      <w:rFonts w:ascii="Tahoma" w:hAnsi="Tahoma" w:cs="Tahoma"/>
      <w:sz w:val="16"/>
      <w:szCs w:val="16"/>
      <w:lang w:eastAsia="en-AU"/>
    </w:r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character" w:customStyle="1" w:styleId="Heading1Char">
    <w:name w:val="Heading 1 Char"/>
    <w:rsid w:val="007809B3"/>
    <w:rPr>
      <w:b/>
      <w:sz w:val="22"/>
      <w:lang w:val="en-US"/>
    </w:rPr>
  </w:style>
  <w:style w:type="paragraph" w:styleId="Header">
    <w:name w:val="header"/>
    <w:basedOn w:val="Normal"/>
    <w:link w:val="HeaderChar"/>
    <w:uiPriority w:val="99"/>
    <w:rsid w:val="007809B3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809B3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7809B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7809B3"/>
    <w:rPr>
      <w:sz w:val="24"/>
      <w:szCs w:val="24"/>
      <w:lang w:eastAsia="en-AU"/>
    </w:rPr>
  </w:style>
  <w:style w:type="paragraph" w:customStyle="1" w:styleId="Hangingindent">
    <w:name w:val="Hanging indent"/>
    <w:basedOn w:val="Normal"/>
    <w:rsid w:val="007809B3"/>
    <w:pPr>
      <w:ind w:left="340" w:hanging="340"/>
    </w:pPr>
    <w:rPr>
      <w:szCs w:val="20"/>
    </w:rPr>
  </w:style>
  <w:style w:type="character" w:styleId="CommentReference">
    <w:name w:val="annotation reference"/>
    <w:basedOn w:val="DefaultParagraphFont"/>
    <w:rsid w:val="007809B3"/>
    <w:rPr>
      <w:sz w:val="16"/>
      <w:szCs w:val="16"/>
    </w:rPr>
  </w:style>
  <w:style w:type="paragraph" w:styleId="CommentText">
    <w:name w:val="annotation text"/>
    <w:basedOn w:val="Normal"/>
    <w:link w:val="CommentTextChar"/>
    <w:rsid w:val="007809B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7809B3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7809B3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7809B3"/>
    <w:rPr>
      <w:b/>
      <w:bCs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Question">
    <w:name w:val="Question"/>
    <w:basedOn w:val="Normal"/>
    <w:qFormat/>
  </w:style>
  <w:style w:type="paragraph" w:customStyle="1" w:styleId="ColorfulList-Accent11">
    <w:name w:val="Colorful List - Accent 11"/>
    <w:basedOn w:val="Normal"/>
    <w:qFormat/>
    <w:pPr>
      <w:ind w:left="720"/>
      <w:contextualSpacing/>
    </w:pPr>
  </w:style>
  <w:style w:type="paragraph" w:customStyle="1" w:styleId="lineindent">
    <w:name w:val="line indent"/>
    <w:basedOn w:val="Hangingindent"/>
    <w:qFormat/>
    <w:pPr>
      <w:ind w:left="680"/>
    </w:pPr>
  </w:style>
  <w:style w:type="table" w:styleId="TableGrid">
    <w:name w:val="Table Grid"/>
    <w:basedOn w:val="TableNormal"/>
    <w:rsid w:val="007809B3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Pbodytextfullout"/>
    <w:rsid w:val="007809B3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7809B3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7809B3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7809B3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7809B3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7809B3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7809B3"/>
    <w:rPr>
      <w:b/>
    </w:rPr>
  </w:style>
  <w:style w:type="paragraph" w:customStyle="1" w:styleId="Pquestiontextpartsa">
    <w:name w:val="P: question text parts (a)"/>
    <w:basedOn w:val="Pquestiontextmainstem"/>
    <w:qFormat/>
    <w:rsid w:val="007809B3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7809B3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7809B3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7809B3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7809B3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7809B3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735443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footertext">
    <w:name w:val="P: footer text"/>
    <w:qFormat/>
    <w:rsid w:val="007809B3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headertext">
    <w:name w:val="P: header text"/>
    <w:qFormat/>
    <w:rsid w:val="007809B3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7809B3"/>
    <w:rPr>
      <w:b/>
      <w:i w:val="0"/>
      <w:sz w:val="18"/>
    </w:rPr>
  </w:style>
  <w:style w:type="character" w:customStyle="1" w:styleId="Csuperscript">
    <w:name w:val="C: superscript"/>
    <w:basedOn w:val="DefaultParagraphFont"/>
    <w:uiPriority w:val="1"/>
    <w:qFormat/>
    <w:rsid w:val="007809B3"/>
    <w:rPr>
      <w:vertAlign w:val="superscript"/>
    </w:rPr>
  </w:style>
  <w:style w:type="character" w:customStyle="1" w:styleId="Halflinespace">
    <w:name w:val="Half line space"/>
    <w:rsid w:val="007809B3"/>
    <w:rPr>
      <w:sz w:val="12"/>
    </w:rPr>
  </w:style>
  <w:style w:type="paragraph" w:styleId="ListParagraph">
    <w:name w:val="List Paragraph"/>
    <w:basedOn w:val="Normal"/>
    <w:qFormat/>
    <w:rsid w:val="007809B3"/>
    <w:pPr>
      <w:ind w:left="720"/>
      <w:contextualSpacing/>
    </w:pPr>
  </w:style>
  <w:style w:type="character" w:customStyle="1" w:styleId="Pboldasis">
    <w:name w:val="P:  bold as is"/>
    <w:basedOn w:val="DefaultParagraphFont"/>
    <w:rsid w:val="007809B3"/>
    <w:rPr>
      <w:b/>
    </w:rPr>
  </w:style>
  <w:style w:type="character" w:customStyle="1" w:styleId="Pemphasisasis">
    <w:name w:val="P:  emphasis as is"/>
    <w:basedOn w:val="DefaultParagraphFont"/>
    <w:rsid w:val="007809B3"/>
    <w:rPr>
      <w:i/>
    </w:rPr>
  </w:style>
  <w:style w:type="paragraph" w:customStyle="1" w:styleId="Pbodytextfullout">
    <w:name w:val="P: body text fullout"/>
    <w:basedOn w:val="Normal"/>
    <w:rsid w:val="007809B3"/>
    <w:pPr>
      <w:spacing w:after="120"/>
    </w:pPr>
  </w:style>
  <w:style w:type="paragraph" w:customStyle="1" w:styleId="Pdot">
    <w:name w:val="P: dot"/>
    <w:rsid w:val="007809B3"/>
    <w:pPr>
      <w:keepLines/>
      <w:numPr>
        <w:numId w:val="44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7809B3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7809B3"/>
    <w:pPr>
      <w:spacing w:line="276" w:lineRule="auto"/>
      <w:ind w:left="851" w:hanging="284"/>
    </w:pPr>
  </w:style>
  <w:style w:type="paragraph" w:customStyle="1" w:styleId="Pnum">
    <w:name w:val="P: num"/>
    <w:next w:val="Pdot"/>
    <w:rsid w:val="007809B3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questiontextpartsai">
    <w:name w:val="P: question text parts (a)(i)"/>
    <w:basedOn w:val="Pquestiontextpartsa"/>
    <w:qFormat/>
    <w:rsid w:val="007809B3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7809B3"/>
    <w:pPr>
      <w:ind w:hanging="397"/>
    </w:pPr>
  </w:style>
  <w:style w:type="paragraph" w:customStyle="1" w:styleId="PtitleA">
    <w:name w:val="P: title A"/>
    <w:rsid w:val="007809B3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7809B3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  <w:style w:type="character" w:customStyle="1" w:styleId="MTConvertedEquation">
    <w:name w:val="MTConvertedEquation"/>
    <w:basedOn w:val="DefaultParagraphFont"/>
    <w:rsid w:val="007809B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png"/><Relationship Id="rId55" Type="http://schemas.openxmlformats.org/officeDocument/2006/relationships/image" Target="media/image25.wmf"/><Relationship Id="rId63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6.jpeg"/><Relationship Id="rId61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header" Target="header1.xml"/><Relationship Id="rId65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png"/><Relationship Id="rId56" Type="http://schemas.openxmlformats.org/officeDocument/2006/relationships/oleObject" Target="embeddings/oleObject24.bin"/><Relationship Id="rId64" Type="http://schemas.openxmlformats.org/officeDocument/2006/relationships/header" Target="header3.xml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59" Type="http://schemas.openxmlformats.org/officeDocument/2006/relationships/oleObject" Target="embeddings/oleObject25.bin"/><Relationship Id="rId6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jpeg"/><Relationship Id="rId6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6</Pages>
  <Words>828</Words>
  <Characters>4724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Tim Carruthers</cp:lastModifiedBy>
  <cp:revision>27</cp:revision>
  <cp:lastPrinted>2011-12-13T11:22:00Z</cp:lastPrinted>
  <dcterms:created xsi:type="dcterms:W3CDTF">2016-09-16T05:17:00Z</dcterms:created>
  <dcterms:modified xsi:type="dcterms:W3CDTF">2016-11-14T1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